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8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79" r:id="rId58"/>
    <p:sldId id="311" r:id="rId59"/>
    <p:sldId id="312" r:id="rId60"/>
    <p:sldId id="313" r:id="rId61"/>
    <p:sldId id="314" r:id="rId62"/>
    <p:sldId id="315" r:id="rId63"/>
    <p:sldId id="316" r:id="rId64"/>
    <p:sldId id="317" r:id="rId65"/>
    <p:sldId id="318" r:id="rId66"/>
    <p:sldId id="319" r:id="rId67"/>
    <p:sldId id="320" r:id="rId68"/>
    <p:sldId id="321" r:id="rId69"/>
    <p:sldId id="322" r:id="rId70"/>
    <p:sldId id="323" r:id="rId71"/>
    <p:sldId id="324" r:id="rId72"/>
    <p:sldId id="325" r:id="rId73"/>
    <p:sldId id="326" r:id="rId74"/>
    <p:sldId id="327" r:id="rId75"/>
    <p:sldId id="328" r:id="rId76"/>
    <p:sldId id="329" r:id="rId77"/>
    <p:sldId id="331" r:id="rId78"/>
    <p:sldId id="332" r:id="rId79"/>
    <p:sldId id="333" r:id="rId80"/>
    <p:sldId id="378" r:id="rId81"/>
    <p:sldId id="334" r:id="rId82"/>
    <p:sldId id="335" r:id="rId83"/>
    <p:sldId id="336" r:id="rId84"/>
    <p:sldId id="337" r:id="rId85"/>
    <p:sldId id="338" r:id="rId86"/>
    <p:sldId id="339" r:id="rId87"/>
    <p:sldId id="340" r:id="rId88"/>
    <p:sldId id="341" r:id="rId89"/>
    <p:sldId id="342" r:id="rId90"/>
    <p:sldId id="343" r:id="rId91"/>
    <p:sldId id="344" r:id="rId92"/>
    <p:sldId id="345" r:id="rId93"/>
    <p:sldId id="346" r:id="rId94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6878E4-833E-4F0C-87D9-0EB6AEC6BA97}" type="datetimeFigureOut">
              <a:rPr lang="fr-FR" smtClean="0"/>
              <a:t>05/05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B2AC93-3984-4280-82CA-C63BEF0E1161}" type="slidenum">
              <a:rPr lang="fr-FR" smtClean="0"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e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7.emf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63.emf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emf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2.emf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7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5.emf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2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9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0.emf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emf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25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09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15.emf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png"/><Relationship Id="rId5" Type="http://schemas.openxmlformats.org/officeDocument/2006/relationships/image" Target="../media/image75.emf"/><Relationship Id="rId10" Type="http://schemas.openxmlformats.org/officeDocument/2006/relationships/image" Target="../media/image114.wmf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28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122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2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png"/><Relationship Id="rId11" Type="http://schemas.openxmlformats.org/officeDocument/2006/relationships/image" Target="../media/image123.png"/><Relationship Id="rId5" Type="http://schemas.openxmlformats.org/officeDocument/2006/relationships/image" Target="../media/image118.wmf"/><Relationship Id="rId10" Type="http://schemas.openxmlformats.org/officeDocument/2006/relationships/image" Target="../media/image120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21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31.e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29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35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37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39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40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41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44.e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0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52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7" Type="http://schemas.openxmlformats.org/officeDocument/2006/relationships/image" Target="../media/image1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9.png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44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2.png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45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7.e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163.wmf"/><Relationship Id="rId10" Type="http://schemas.openxmlformats.org/officeDocument/2006/relationships/image" Target="../media/image165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68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2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172.emf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71.w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B735EB28-0BF8-41E8-8328-9852B0DADF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499" y="0"/>
            <a:ext cx="7815001" cy="957133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7945EC40-554A-4DD2-A37F-1AB2D83604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7386" y="933706"/>
            <a:ext cx="6369226" cy="3135100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55E4C2B9-3F1F-498D-BBF7-15970607F4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7386" y="4149080"/>
            <a:ext cx="6369226" cy="1328267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463EDF4F-1A03-4537-8781-A1A75A20D3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198" y="5661248"/>
            <a:ext cx="8127601" cy="830167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08ABDEC3-8D17-41FF-8C95-33AA55CAE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476672"/>
            <a:ext cx="8786175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3146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24FC5B54-941B-4655-928D-8499C5EC8D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19" y="404664"/>
            <a:ext cx="8713357" cy="547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8879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89DD9C28-A9CE-4832-A3CD-16E24AB753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88640"/>
            <a:ext cx="8208912" cy="3903406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60E107D6-4D1E-4BD3-9362-DC138D32EC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725144"/>
            <a:ext cx="8580415" cy="1735616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642EA1C3-AC80-4EB6-9F85-BAB462EA87A6}"/>
              </a:ext>
            </a:extLst>
          </p:cNvPr>
          <p:cNvSpPr txBox="1"/>
          <p:nvPr/>
        </p:nvSpPr>
        <p:spPr>
          <a:xfrm>
            <a:off x="395536" y="4223929"/>
            <a:ext cx="127791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dirty="0"/>
              <a:t>REPONSE E 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E728463A-B009-46BC-8A3B-C174078A0219}"/>
              </a:ext>
            </a:extLst>
          </p:cNvPr>
          <p:cNvSpPr txBox="1"/>
          <p:nvPr/>
        </p:nvSpPr>
        <p:spPr>
          <a:xfrm>
            <a:off x="2339752" y="4213209"/>
            <a:ext cx="163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Il faut </a:t>
            </a:r>
            <a:r>
              <a:rPr lang="fr-FR" i="1" dirty="0" err="1"/>
              <a:t>K</a:t>
            </a:r>
            <a:r>
              <a:rPr lang="fr-FR" sz="1400" i="1" dirty="0" err="1"/>
              <a:t>ad</a:t>
            </a:r>
            <a:r>
              <a:rPr lang="fr-FR" i="1" dirty="0"/>
              <a:t> = K</a:t>
            </a:r>
            <a:r>
              <a:rPr lang="fr-FR" sz="1400" i="1" dirty="0"/>
              <a:t>im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26266111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A7B6124E-923E-454F-A9E4-ACB957F81D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19" y="332656"/>
            <a:ext cx="8717151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3397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2EE8D0D2-848E-40E5-83D1-0EF6C940A7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021" y="97029"/>
            <a:ext cx="8594222" cy="435968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2D0E1EDA-9455-4348-AA1B-F0193FFC19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154" y="4581128"/>
            <a:ext cx="8580415" cy="173561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070D940-4D80-4FEF-880C-867E4CCDAFAF}"/>
              </a:ext>
            </a:extLst>
          </p:cNvPr>
          <p:cNvSpPr/>
          <p:nvPr/>
        </p:nvSpPr>
        <p:spPr>
          <a:xfrm>
            <a:off x="2051720" y="3140968"/>
            <a:ext cx="576064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28106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622D1648-C3B3-42A6-A055-98549DC9B4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792" y="188640"/>
            <a:ext cx="8580415" cy="1735616"/>
          </a:xfrm>
          <a:prstGeom prst="rect">
            <a:avLst/>
          </a:prstGeom>
        </p:spPr>
      </p:pic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00CAA2AB-75A6-465E-8C48-0FB183CA8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11413"/>
              </p:ext>
            </p:extLst>
          </p:nvPr>
        </p:nvGraphicFramePr>
        <p:xfrm>
          <a:off x="899592" y="2564904"/>
          <a:ext cx="695097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5460840" imgH="622080" progId="Equation.DSMT4">
                  <p:embed/>
                </p:oleObj>
              </mc:Choice>
              <mc:Fallback>
                <p:oleObj name="Equation" r:id="rId4" imgW="5460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2564904"/>
                        <a:ext cx="6950976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24E45647-C0D3-48AE-ABEF-BC4DAEB1E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907190"/>
              </p:ext>
            </p:extLst>
          </p:nvPr>
        </p:nvGraphicFramePr>
        <p:xfrm>
          <a:off x="899586" y="3491393"/>
          <a:ext cx="619283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6" imgW="4863960" imgH="1854000" progId="Equation.DSMT4">
                  <p:embed/>
                </p:oleObj>
              </mc:Choice>
              <mc:Fallback>
                <p:oleObj name="Equation" r:id="rId6" imgW="4863960" imgH="185400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00CAA2AB-75A6-465E-8C48-0FB183CA86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86" y="3491393"/>
                        <a:ext cx="6192837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8473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A12D7ADF-11B8-4FF2-86DA-E8737BB061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887" y="188640"/>
            <a:ext cx="7932226" cy="2734667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1AF8E132-4036-4FA4-B133-CB31224EC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44477"/>
              </p:ext>
            </p:extLst>
          </p:nvPr>
        </p:nvGraphicFramePr>
        <p:xfrm>
          <a:off x="631825" y="3429000"/>
          <a:ext cx="6326188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" imgW="3974760" imgH="1447560" progId="Equation.DSMT4">
                  <p:embed/>
                </p:oleObj>
              </mc:Choice>
              <mc:Fallback>
                <p:oleObj name="Equation" r:id="rId4" imgW="397476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825" y="3429000"/>
                        <a:ext cx="6326188" cy="230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4E4FE4EB-43F2-42C8-A6C4-80E3D6271D44}"/>
              </a:ext>
            </a:extLst>
          </p:cNvPr>
          <p:cNvSpPr/>
          <p:nvPr/>
        </p:nvSpPr>
        <p:spPr>
          <a:xfrm>
            <a:off x="6249768" y="1988840"/>
            <a:ext cx="576064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21973A4A-9173-477F-8F86-D01E53606F13}"/>
              </a:ext>
            </a:extLst>
          </p:cNvPr>
          <p:cNvSpPr txBox="1"/>
          <p:nvPr/>
        </p:nvSpPr>
        <p:spPr>
          <a:xfrm>
            <a:off x="4355976" y="3356992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Remarque : 0,69 et        sont différents </a:t>
            </a:r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13499EC0-70FD-4864-9688-ECC54454C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947175"/>
              </p:ext>
            </p:extLst>
          </p:nvPr>
        </p:nvGraphicFramePr>
        <p:xfrm>
          <a:off x="6249768" y="3212976"/>
          <a:ext cx="355242" cy="575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266400" imgH="431640" progId="Equation.DSMT4">
                  <p:embed/>
                </p:oleObj>
              </mc:Choice>
              <mc:Fallback>
                <p:oleObj name="Equation" r:id="rId6" imgW="26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9768" y="3212976"/>
                        <a:ext cx="355242" cy="575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1653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267D4A22-13FD-4136-91A0-8C176DC266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724" y="188640"/>
            <a:ext cx="7580551" cy="1709167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D3038F41-9F70-4597-9924-93F27D8722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423" y="2002919"/>
            <a:ext cx="7893151" cy="4648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0567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27671811-245D-4838-A8C4-0C95DF72EB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332656"/>
            <a:ext cx="8802856" cy="396044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9412774-0F0D-4B7F-9CBC-F0243B24E602}"/>
              </a:ext>
            </a:extLst>
          </p:cNvPr>
          <p:cNvSpPr/>
          <p:nvPr/>
        </p:nvSpPr>
        <p:spPr>
          <a:xfrm>
            <a:off x="2771800" y="2996952"/>
            <a:ext cx="648072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42643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D37F274B-BA10-4509-8A08-546B5B5DE5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499" y="260648"/>
            <a:ext cx="7815001" cy="1484533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8C17007A-286F-4106-8194-86B4FC845B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7561" y="1749554"/>
            <a:ext cx="6782791" cy="5086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051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6773DC9B-8204-45FF-9C5D-0D60D05D0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7" y="1119183"/>
            <a:ext cx="8244826" cy="4619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5404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21C568A1-E987-4012-BF15-C84B119C1B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962" y="3900336"/>
            <a:ext cx="8132748" cy="1688904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6C79B562-17E1-4A30-90BF-EDD86F193C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3352" y="22717"/>
            <a:ext cx="5126607" cy="3844135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292C3757-195C-474F-9E1C-89F62F60F5CF}"/>
              </a:ext>
            </a:extLst>
          </p:cNvPr>
          <p:cNvSpPr txBox="1"/>
          <p:nvPr/>
        </p:nvSpPr>
        <p:spPr>
          <a:xfrm>
            <a:off x="462864" y="5650598"/>
            <a:ext cx="84969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La classe vaut 1 </a:t>
            </a:r>
            <a:r>
              <a:rPr lang="fr-FR" dirty="0">
                <a:sym typeface="Wingdings" panose="05000000000000000000" pitchFamily="2" charset="2"/>
              </a:rPr>
              <a:t> Précis sans perturbation</a:t>
            </a:r>
          </a:p>
          <a:p>
            <a:r>
              <a:rPr lang="fr-FR" dirty="0"/>
              <a:t>L’intégrateur est en amont de la perturbation Xu(p) modélisée par une rampe</a:t>
            </a:r>
            <a:r>
              <a:rPr lang="fr-FR" dirty="0">
                <a:sym typeface="Wingdings" panose="05000000000000000000" pitchFamily="2" charset="2"/>
              </a:rPr>
              <a:t> L’erreur est non nulle mais finie</a:t>
            </a:r>
            <a:r>
              <a:rPr lang="fr-FR" dirty="0"/>
              <a:t>.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E51658-405C-4B60-83A6-4441438F4022}"/>
              </a:ext>
            </a:extLst>
          </p:cNvPr>
          <p:cNvSpPr/>
          <p:nvPr/>
        </p:nvSpPr>
        <p:spPr>
          <a:xfrm>
            <a:off x="3419872" y="4360922"/>
            <a:ext cx="648072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C975756-637D-493D-B602-F2FEF6617634}"/>
              </a:ext>
            </a:extLst>
          </p:cNvPr>
          <p:cNvSpPr/>
          <p:nvPr/>
        </p:nvSpPr>
        <p:spPr>
          <a:xfrm>
            <a:off x="1418809" y="4360922"/>
            <a:ext cx="648072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758512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6EEFC9F9-53AA-4780-928B-5DD647AA44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25" y="188640"/>
            <a:ext cx="8051032" cy="2321151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51B35B98-B147-4C9E-9430-C656D8DB90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7" y="2707102"/>
            <a:ext cx="5126607" cy="3844135"/>
          </a:xfrm>
          <a:prstGeom prst="rect">
            <a:avLst/>
          </a:prstGeom>
        </p:spPr>
      </p:pic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C08B755E-6A9C-40F5-8C12-7CB3C47014EF}"/>
              </a:ext>
            </a:extLst>
          </p:cNvPr>
          <p:cNvCxnSpPr/>
          <p:nvPr/>
        </p:nvCxnSpPr>
        <p:spPr>
          <a:xfrm flipV="1">
            <a:off x="2555776" y="2708920"/>
            <a:ext cx="0" cy="266429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DF38991D-7C45-469E-9CDF-A7E56E5A9046}"/>
              </a:ext>
            </a:extLst>
          </p:cNvPr>
          <p:cNvCxnSpPr>
            <a:cxnSpLocks/>
          </p:cNvCxnSpPr>
          <p:nvPr/>
        </p:nvCxnSpPr>
        <p:spPr>
          <a:xfrm flipH="1" flipV="1">
            <a:off x="2610035" y="4225771"/>
            <a:ext cx="276796" cy="2833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>
            <a:extLst>
              <a:ext uri="{FF2B5EF4-FFF2-40B4-BE49-F238E27FC236}">
                <a16:creationId xmlns:a16="http://schemas.microsoft.com/office/drawing/2014/main" id="{28403103-E921-47B6-A2D1-609E88006EA8}"/>
              </a:ext>
            </a:extLst>
          </p:cNvPr>
          <p:cNvSpPr txBox="1"/>
          <p:nvPr/>
        </p:nvSpPr>
        <p:spPr>
          <a:xfrm>
            <a:off x="2886831" y="4324454"/>
            <a:ext cx="954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35 rad/s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1BD117E3-C2B6-40D7-9946-F0FB0A43F5F3}"/>
              </a:ext>
            </a:extLst>
          </p:cNvPr>
          <p:cNvSpPr txBox="1"/>
          <p:nvPr/>
        </p:nvSpPr>
        <p:spPr>
          <a:xfrm>
            <a:off x="2101549" y="5037902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45°</a:t>
            </a: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34DDD20A-6D5A-4F13-90CD-84FC7EA1CB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4425" y="2457450"/>
            <a:ext cx="4781550" cy="9715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A32FD991-D512-4019-93C4-5157D589C256}"/>
              </a:ext>
            </a:extLst>
          </p:cNvPr>
          <p:cNvSpPr/>
          <p:nvPr/>
        </p:nvSpPr>
        <p:spPr>
          <a:xfrm>
            <a:off x="7164288" y="836712"/>
            <a:ext cx="648072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8364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DE688866-3ADD-41A5-8CA6-32F0497F3B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936" y="249777"/>
            <a:ext cx="8054702" cy="2664296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0FD7C5E8-8946-4790-AEAC-70E03CDF0B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889" y="3014662"/>
            <a:ext cx="2841991" cy="879905"/>
          </a:xfrm>
          <a:prstGeom prst="rect">
            <a:avLst/>
          </a:prstGeom>
        </p:spPr>
      </p:pic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C8D93F93-3340-497B-9721-BB3CFC27A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93759"/>
              </p:ext>
            </p:extLst>
          </p:nvPr>
        </p:nvGraphicFramePr>
        <p:xfrm>
          <a:off x="4551287" y="2867514"/>
          <a:ext cx="3418458" cy="112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5" imgW="2628720" imgH="863280" progId="Equation.DSMT4">
                  <p:embed/>
                </p:oleObj>
              </mc:Choice>
              <mc:Fallback>
                <p:oleObj name="Equation" r:id="rId5" imgW="26287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1287" y="2867514"/>
                        <a:ext cx="3418458" cy="1122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5B2BB257-6ECF-42A3-90D8-9795635D4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23404"/>
              </p:ext>
            </p:extLst>
          </p:nvPr>
        </p:nvGraphicFramePr>
        <p:xfrm>
          <a:off x="644962" y="4203141"/>
          <a:ext cx="74723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7" imgW="4356000" imgH="838080" progId="Equation.DSMT4">
                  <p:embed/>
                </p:oleObj>
              </mc:Choice>
              <mc:Fallback>
                <p:oleObj name="Equation" r:id="rId7" imgW="4356000" imgH="838080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C8D93F93-3340-497B-9721-BB3CFC27A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962" y="4203141"/>
                        <a:ext cx="747236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79EF2530-DD34-4637-9BCF-39E18318FE13}"/>
              </a:ext>
            </a:extLst>
          </p:cNvPr>
          <p:cNvSpPr/>
          <p:nvPr/>
        </p:nvSpPr>
        <p:spPr>
          <a:xfrm>
            <a:off x="2195736" y="764704"/>
            <a:ext cx="72008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592068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CEE56D69-516A-4783-BE0F-9004F337C6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640" y="215305"/>
            <a:ext cx="8602719" cy="122413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38ECCCE-63A3-41D4-BFC7-50BE1063C748}"/>
              </a:ext>
            </a:extLst>
          </p:cNvPr>
          <p:cNvSpPr/>
          <p:nvPr/>
        </p:nvSpPr>
        <p:spPr>
          <a:xfrm>
            <a:off x="2987824" y="980728"/>
            <a:ext cx="1224136" cy="3600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4CA39FF1-8652-4FFC-A2DC-9F5A1E13B4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0" y="2762250"/>
            <a:ext cx="7505700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7290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22E9A906-BE4E-453A-B73B-7364540059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499" y="68964"/>
            <a:ext cx="7815001" cy="2920234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3AD0AA7F-FABC-48B2-BD77-704D7CB228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3013865"/>
            <a:ext cx="5126607" cy="3844135"/>
          </a:xfrm>
          <a:prstGeom prst="rect">
            <a:avLst/>
          </a:prstGeom>
        </p:spPr>
      </p:pic>
      <p:cxnSp>
        <p:nvCxnSpPr>
          <p:cNvPr id="4" name="Connecteur droit 3">
            <a:extLst>
              <a:ext uri="{FF2B5EF4-FFF2-40B4-BE49-F238E27FC236}">
                <a16:creationId xmlns:a16="http://schemas.microsoft.com/office/drawing/2014/main" id="{9E574B55-DA97-4211-B87C-2FDD83453366}"/>
              </a:ext>
            </a:extLst>
          </p:cNvPr>
          <p:cNvCxnSpPr/>
          <p:nvPr/>
        </p:nvCxnSpPr>
        <p:spPr>
          <a:xfrm flipV="1">
            <a:off x="3563888" y="2989198"/>
            <a:ext cx="0" cy="266429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ZoneTexte 4">
            <a:extLst>
              <a:ext uri="{FF2B5EF4-FFF2-40B4-BE49-F238E27FC236}">
                <a16:creationId xmlns:a16="http://schemas.microsoft.com/office/drawing/2014/main" id="{2A889C8F-F410-4252-9074-306B5D3D97F1}"/>
              </a:ext>
            </a:extLst>
          </p:cNvPr>
          <p:cNvSpPr txBox="1"/>
          <p:nvPr/>
        </p:nvSpPr>
        <p:spPr>
          <a:xfrm>
            <a:off x="3066636" y="5308829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45°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B680FB-F29C-467E-AE81-0B1591B19842}"/>
              </a:ext>
            </a:extLst>
          </p:cNvPr>
          <p:cNvSpPr/>
          <p:nvPr/>
        </p:nvSpPr>
        <p:spPr>
          <a:xfrm>
            <a:off x="2195736" y="764704"/>
            <a:ext cx="1008112" cy="21602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52331FF2-9F2E-45EB-812C-DAA45C436353}"/>
              </a:ext>
            </a:extLst>
          </p:cNvPr>
          <p:cNvSpPr txBox="1"/>
          <p:nvPr/>
        </p:nvSpPr>
        <p:spPr>
          <a:xfrm>
            <a:off x="3576710" y="3013865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34 dB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2CAD241B-D3F0-4813-86A9-BDFF19B847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2160" y="3068960"/>
            <a:ext cx="2841991" cy="8799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CBBC456-DA13-4172-B019-7F9603B3C71E}"/>
              </a:ext>
            </a:extLst>
          </p:cNvPr>
          <p:cNvSpPr/>
          <p:nvPr/>
        </p:nvSpPr>
        <p:spPr>
          <a:xfrm>
            <a:off x="6012160" y="1916832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112793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5543F69A-3FCD-4CE6-8612-AACCD49CCC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349" y="260648"/>
            <a:ext cx="7971301" cy="3418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2597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0A9A6A51-9BD4-4E6B-B814-812164CE28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404664"/>
            <a:ext cx="8803917" cy="2232248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083A48A4-426B-4B96-B3C2-7A8049F4BA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3068960"/>
            <a:ext cx="2076450" cy="1266825"/>
          </a:xfrm>
          <a:prstGeom prst="rect">
            <a:avLst/>
          </a:prstGeom>
        </p:spPr>
      </p:pic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29CBA6E3-81AE-4911-9CCF-59AE1E773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314"/>
              </p:ext>
            </p:extLst>
          </p:nvPr>
        </p:nvGraphicFramePr>
        <p:xfrm>
          <a:off x="2699792" y="3438124"/>
          <a:ext cx="4392488" cy="252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2844720" imgH="1638000" progId="Equation.DSMT4">
                  <p:embed/>
                </p:oleObj>
              </mc:Choice>
              <mc:Fallback>
                <p:oleObj name="Equation" r:id="rId5" imgW="28447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3438124"/>
                        <a:ext cx="4392488" cy="252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502997DA-2FED-48C8-900F-724D83793187}"/>
              </a:ext>
            </a:extLst>
          </p:cNvPr>
          <p:cNvSpPr/>
          <p:nvPr/>
        </p:nvSpPr>
        <p:spPr>
          <a:xfrm>
            <a:off x="5004048" y="899685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11264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CE14E13B-0D77-43C5-904F-3B515D0AF1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199" y="332656"/>
            <a:ext cx="8127601" cy="2031467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9AB628A0-FB32-4383-82E3-0B68C0789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36422"/>
              </p:ext>
            </p:extLst>
          </p:nvPr>
        </p:nvGraphicFramePr>
        <p:xfrm>
          <a:off x="508199" y="2807953"/>
          <a:ext cx="35687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4" imgW="2311200" imgH="1091880" progId="Equation.DSMT4">
                  <p:embed/>
                </p:oleObj>
              </mc:Choice>
              <mc:Fallback>
                <p:oleObj name="Equation" r:id="rId4" imgW="2311200" imgH="109188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29CBA6E3-81AE-4911-9CCF-59AE1E773A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199" y="2807953"/>
                        <a:ext cx="356870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>
            <a:extLst>
              <a:ext uri="{FF2B5EF4-FFF2-40B4-BE49-F238E27FC236}">
                <a16:creationId xmlns:a16="http://schemas.microsoft.com/office/drawing/2014/main" id="{2721620D-4BCA-4C97-B9EF-C48BE1454485}"/>
              </a:ext>
            </a:extLst>
          </p:cNvPr>
          <p:cNvSpPr txBox="1"/>
          <p:nvPr/>
        </p:nvSpPr>
        <p:spPr>
          <a:xfrm>
            <a:off x="611560" y="4725144"/>
            <a:ext cx="82505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Kp</a:t>
            </a:r>
            <a:r>
              <a:rPr lang="fr-FR" dirty="0"/>
              <a:t> permet d’avoir une marge de phase de 45°. </a:t>
            </a:r>
          </a:p>
          <a:p>
            <a:r>
              <a:rPr lang="fr-FR" dirty="0"/>
              <a:t>Il faut choisir Ti ne modifiant pas trop cette marge de phase, c’est-à-dire 1/Ti très petit</a:t>
            </a:r>
          </a:p>
          <a:p>
            <a:r>
              <a:rPr lang="fr-FR" dirty="0"/>
              <a:t>devant  </a:t>
            </a:r>
            <a:r>
              <a:rPr lang="fr-FR" dirty="0">
                <a:latin typeface="Symbol" panose="05050102010706020507" pitchFamily="18" charset="2"/>
              </a:rPr>
              <a:t>w</a:t>
            </a:r>
            <a:r>
              <a:rPr lang="fr-FR" sz="1050" dirty="0"/>
              <a:t>0dB</a:t>
            </a:r>
            <a:r>
              <a:rPr lang="fr-FR" dirty="0"/>
              <a:t>. </a:t>
            </a:r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583B088F-1736-4C8B-B5F6-43318246E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32779"/>
              </p:ext>
            </p:extLst>
          </p:nvPr>
        </p:nvGraphicFramePr>
        <p:xfrm>
          <a:off x="5508104" y="3356992"/>
          <a:ext cx="1522374" cy="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6" imgW="1054080" imgH="253800" progId="Equation.DSMT4">
                  <p:embed/>
                </p:oleObj>
              </mc:Choice>
              <mc:Fallback>
                <p:oleObj name="Equation" r:id="rId6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8104" y="3356992"/>
                        <a:ext cx="1522374" cy="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1B1E9104-74D3-414A-A82D-5ADB02E06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41721"/>
              </p:ext>
            </p:extLst>
          </p:nvPr>
        </p:nvGraphicFramePr>
        <p:xfrm>
          <a:off x="5506136" y="3726493"/>
          <a:ext cx="1298112" cy="29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8" imgW="1002960" imgH="228600" progId="Equation.DSMT4">
                  <p:embed/>
                </p:oleObj>
              </mc:Choice>
              <mc:Fallback>
                <p:oleObj name="Equation" r:id="rId8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6136" y="3726493"/>
                        <a:ext cx="1298112" cy="29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20687768-1B11-47E4-90A1-986BB16EE310}"/>
              </a:ext>
            </a:extLst>
          </p:cNvPr>
          <p:cNvSpPr/>
          <p:nvPr/>
        </p:nvSpPr>
        <p:spPr>
          <a:xfrm>
            <a:off x="1115616" y="1628800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506061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2C09DDAB-D61F-4AD2-8C15-2FC9459339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962" y="352499"/>
            <a:ext cx="7854076" cy="615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9216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7D36038A-0C41-4CED-AED2-DFD83A85A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060848"/>
            <a:ext cx="6347463" cy="4769463"/>
          </a:xfrm>
          <a:prstGeom prst="rect">
            <a:avLst/>
          </a:prstGeom>
        </p:spPr>
      </p:pic>
      <p:pic>
        <p:nvPicPr>
          <p:cNvPr id="2" name="Image 1">
            <a:extLst>
              <a:ext uri="{FF2B5EF4-FFF2-40B4-BE49-F238E27FC236}">
                <a16:creationId xmlns:a16="http://schemas.microsoft.com/office/drawing/2014/main" id="{D5BA78A8-AA61-489D-AC32-EDDA654939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16632"/>
            <a:ext cx="8127601" cy="2041234"/>
          </a:xfrm>
          <a:prstGeom prst="rect">
            <a:avLst/>
          </a:prstGeom>
        </p:spPr>
      </p:pic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D431CCD9-758A-4DFA-AA55-489991600F52}"/>
              </a:ext>
            </a:extLst>
          </p:cNvPr>
          <p:cNvCxnSpPr/>
          <p:nvPr/>
        </p:nvCxnSpPr>
        <p:spPr>
          <a:xfrm>
            <a:off x="4788024" y="2852936"/>
            <a:ext cx="0" cy="316835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EC825848-A551-4C6E-BCCD-564F7FDE785A}"/>
              </a:ext>
            </a:extLst>
          </p:cNvPr>
          <p:cNvCxnSpPr/>
          <p:nvPr/>
        </p:nvCxnSpPr>
        <p:spPr>
          <a:xfrm>
            <a:off x="4788024" y="5085184"/>
            <a:ext cx="0" cy="50405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CE5C36D5-0585-458A-BC8E-BA365E6A65AC}"/>
              </a:ext>
            </a:extLst>
          </p:cNvPr>
          <p:cNvCxnSpPr/>
          <p:nvPr/>
        </p:nvCxnSpPr>
        <p:spPr>
          <a:xfrm flipV="1">
            <a:off x="6372200" y="2852936"/>
            <a:ext cx="0" cy="273630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BB6C249B-1A54-49E9-8220-58FC37D9C231}"/>
              </a:ext>
            </a:extLst>
          </p:cNvPr>
          <p:cNvCxnSpPr>
            <a:cxnSpLocks/>
          </p:cNvCxnSpPr>
          <p:nvPr/>
        </p:nvCxnSpPr>
        <p:spPr>
          <a:xfrm>
            <a:off x="6372200" y="3140968"/>
            <a:ext cx="0" cy="43204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ZoneTexte 12">
            <a:extLst>
              <a:ext uri="{FF2B5EF4-FFF2-40B4-BE49-F238E27FC236}">
                <a16:creationId xmlns:a16="http://schemas.microsoft.com/office/drawing/2014/main" id="{6FB5B591-AA65-4DCB-A0F4-28302588A9ED}"/>
              </a:ext>
            </a:extLst>
          </p:cNvPr>
          <p:cNvSpPr txBox="1"/>
          <p:nvPr/>
        </p:nvSpPr>
        <p:spPr>
          <a:xfrm>
            <a:off x="6495859" y="3140968"/>
            <a:ext cx="100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MG=8dB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4B10FDF4-F6B0-4713-9E14-54329DABD1EC}"/>
              </a:ext>
            </a:extLst>
          </p:cNvPr>
          <p:cNvSpPr txBox="1"/>
          <p:nvPr/>
        </p:nvSpPr>
        <p:spPr>
          <a:xfrm>
            <a:off x="3542580" y="5152546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M</a:t>
            </a:r>
            <a:r>
              <a:rPr lang="fr-FR" dirty="0" err="1">
                <a:latin typeface="Symbol" panose="05050102010706020507" pitchFamily="18" charset="2"/>
              </a:rPr>
              <a:t>f</a:t>
            </a:r>
            <a:r>
              <a:rPr lang="fr-FR" dirty="0"/>
              <a:t>=45°</a:t>
            </a:r>
          </a:p>
        </p:txBody>
      </p:sp>
      <p:pic>
        <p:nvPicPr>
          <p:cNvPr id="15" name="Image 14">
            <a:extLst>
              <a:ext uri="{FF2B5EF4-FFF2-40B4-BE49-F238E27FC236}">
                <a16:creationId xmlns:a16="http://schemas.microsoft.com/office/drawing/2014/main" id="{9B4449A6-76AD-4B3D-8811-AA9B22BDD5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9846" y="2189423"/>
            <a:ext cx="4772025" cy="40005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D873CCD-8D5F-4080-B0FB-BA20A167429B}"/>
              </a:ext>
            </a:extLst>
          </p:cNvPr>
          <p:cNvSpPr/>
          <p:nvPr/>
        </p:nvSpPr>
        <p:spPr>
          <a:xfrm>
            <a:off x="3038606" y="569020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069827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2E0DB3B6-5CAE-465B-AFD5-EED728CE00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199" y="284133"/>
            <a:ext cx="8127601" cy="6289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7838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D2C8545D-DA26-472C-B3D5-4E6232F540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60648"/>
            <a:ext cx="8744191" cy="244827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4F6C7D1-D99E-4D26-8AC3-3B6FF5DBB5B1}"/>
              </a:ext>
            </a:extLst>
          </p:cNvPr>
          <p:cNvSpPr/>
          <p:nvPr/>
        </p:nvSpPr>
        <p:spPr>
          <a:xfrm>
            <a:off x="7164288" y="1556792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368A7490-97C1-48E6-9E70-32ED986EA7F1}"/>
              </a:ext>
            </a:extLst>
          </p:cNvPr>
          <p:cNvSpPr txBox="1"/>
          <p:nvPr/>
        </p:nvSpPr>
        <p:spPr>
          <a:xfrm>
            <a:off x="1187624" y="3573016"/>
            <a:ext cx="75702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Un correcteur de fonction                   avec a&gt;1 permettra de conserver la marge</a:t>
            </a:r>
          </a:p>
          <a:p>
            <a:endParaRPr lang="fr-FR" dirty="0"/>
          </a:p>
          <a:p>
            <a:r>
              <a:rPr lang="fr-FR" dirty="0"/>
              <a:t> de phase tout en augmentant  la marge de gain si K, a et T sont bien choisis.</a:t>
            </a:r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EB16C044-9961-42B7-ACEB-274F4664B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67660"/>
              </p:ext>
            </p:extLst>
          </p:nvPr>
        </p:nvGraphicFramePr>
        <p:xfrm>
          <a:off x="3815541" y="3584113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660240" imgH="419040" progId="Equation.DSMT4">
                  <p:embed/>
                </p:oleObj>
              </mc:Choice>
              <mc:Fallback>
                <p:oleObj name="Equation" r:id="rId4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5541" y="3584113"/>
                        <a:ext cx="660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1645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AFF03714-07A3-406C-A0E3-F0F0B8F37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563" y="457190"/>
            <a:ext cx="8858874" cy="295232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52BAB39-DEE2-47F4-B453-D28D9A20F247}"/>
              </a:ext>
            </a:extLst>
          </p:cNvPr>
          <p:cNvSpPr/>
          <p:nvPr/>
        </p:nvSpPr>
        <p:spPr>
          <a:xfrm>
            <a:off x="7308304" y="2420888"/>
            <a:ext cx="864096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69296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743B9976-66DF-4561-9DC2-151593381F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349" y="116632"/>
            <a:ext cx="7971301" cy="3037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769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99ABBA51-1C80-4D5A-8036-F32965637E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24" y="69266"/>
            <a:ext cx="7893151" cy="6719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6715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9797DFDC-9308-41CF-9117-E02B236372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792" y="2924944"/>
            <a:ext cx="8125426" cy="3933056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FD9F401E-1BF1-4438-BEE4-D4EB6B8AA8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3808" y="-19305"/>
            <a:ext cx="3746754" cy="2999938"/>
          </a:xfrm>
          <a:prstGeom prst="rect">
            <a:avLst/>
          </a:prstGeom>
        </p:spPr>
      </p:pic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EC77C433-C5D0-48EB-B604-276150F3A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03939"/>
              </p:ext>
            </p:extLst>
          </p:nvPr>
        </p:nvGraphicFramePr>
        <p:xfrm>
          <a:off x="597398" y="908719"/>
          <a:ext cx="1382314" cy="128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927000" imgH="863280" progId="Equation.DSMT4">
                  <p:embed/>
                </p:oleObj>
              </mc:Choice>
              <mc:Fallback>
                <p:oleObj name="Equation" r:id="rId5" imgW="92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398" y="908719"/>
                        <a:ext cx="1382314" cy="1287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2F5ACF1-22EE-4996-AC9B-60E70EAF53AC}"/>
              </a:ext>
            </a:extLst>
          </p:cNvPr>
          <p:cNvSpPr/>
          <p:nvPr/>
        </p:nvSpPr>
        <p:spPr>
          <a:xfrm>
            <a:off x="5220072" y="5517232"/>
            <a:ext cx="864096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53961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2B664BAC-5F12-4F74-8113-8821F554AF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152" y="69022"/>
            <a:ext cx="7811536" cy="4049206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93294B56-3FFB-4602-84EE-F83519D7C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16483"/>
              </p:ext>
            </p:extLst>
          </p:nvPr>
        </p:nvGraphicFramePr>
        <p:xfrm>
          <a:off x="107504" y="4077072"/>
          <a:ext cx="8352928" cy="81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4" imgW="6235560" imgH="609480" progId="Equation.DSMT4">
                  <p:embed/>
                </p:oleObj>
              </mc:Choice>
              <mc:Fallback>
                <p:oleObj name="Equation" r:id="rId4" imgW="6235560" imgH="60948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EC77C433-C5D0-48EB-B604-276150F3A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4077072"/>
                        <a:ext cx="8352928" cy="81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954D247-6EAC-4634-918E-9387D7B8F282}"/>
              </a:ext>
            </a:extLst>
          </p:cNvPr>
          <p:cNvSpPr/>
          <p:nvPr/>
        </p:nvSpPr>
        <p:spPr>
          <a:xfrm>
            <a:off x="755576" y="3212976"/>
            <a:ext cx="360040" cy="7200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13702586-7EAA-4054-A48E-9150456E1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30448"/>
              </p:ext>
            </p:extLst>
          </p:nvPr>
        </p:nvGraphicFramePr>
        <p:xfrm>
          <a:off x="107504" y="4631808"/>
          <a:ext cx="8279457" cy="109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6" imgW="6134040" imgH="812520" progId="Equation.DSMT4">
                  <p:embed/>
                </p:oleObj>
              </mc:Choice>
              <mc:Fallback>
                <p:oleObj name="Equation" r:id="rId6" imgW="6134040" imgH="81252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93294B56-3FFB-4602-84EE-F83519D7C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04" y="4631808"/>
                        <a:ext cx="8279457" cy="1097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9D31CEB0-0586-46A1-8DF0-14538D30BC23}"/>
              </a:ext>
            </a:extLst>
          </p:cNvPr>
          <p:cNvSpPr/>
          <p:nvPr/>
        </p:nvSpPr>
        <p:spPr>
          <a:xfrm>
            <a:off x="755576" y="1484784"/>
            <a:ext cx="360040" cy="7200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D8F6135E-6E8B-4581-A9E2-1EE121D8A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89557"/>
              </p:ext>
            </p:extLst>
          </p:nvPr>
        </p:nvGraphicFramePr>
        <p:xfrm>
          <a:off x="115888" y="5694363"/>
          <a:ext cx="82613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8" imgW="6121080" imgH="812520" progId="Equation.DSMT4">
                  <p:embed/>
                </p:oleObj>
              </mc:Choice>
              <mc:Fallback>
                <p:oleObj name="Equation" r:id="rId8" imgW="6121080" imgH="812520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13702586-7EAA-4054-A48E-9150456E1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888" y="5694363"/>
                        <a:ext cx="8261350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1725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D5B2EE5D-4B75-4ACD-BE29-140E98C883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332656"/>
            <a:ext cx="8539465" cy="194421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CECC11E-841C-4E69-8902-14CC7CF3F73B}"/>
              </a:ext>
            </a:extLst>
          </p:cNvPr>
          <p:cNvSpPr/>
          <p:nvPr/>
        </p:nvSpPr>
        <p:spPr>
          <a:xfrm>
            <a:off x="2987824" y="836712"/>
            <a:ext cx="864096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2EE7EBBC-335F-404D-BA4E-46B4EC761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76572"/>
              </p:ext>
            </p:extLst>
          </p:nvPr>
        </p:nvGraphicFramePr>
        <p:xfrm>
          <a:off x="2158481" y="2646362"/>
          <a:ext cx="45815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4" imgW="3200400" imgH="1091880" progId="Equation.DSMT4">
                  <p:embed/>
                </p:oleObj>
              </mc:Choice>
              <mc:Fallback>
                <p:oleObj name="Equation" r:id="rId4" imgW="3200400" imgH="109188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93294B56-3FFB-4602-84EE-F83519D7C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8481" y="2646362"/>
                        <a:ext cx="4581525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6400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771DEEE2-F148-4545-A4A1-3F3B58711B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24" y="392897"/>
            <a:ext cx="7893151" cy="304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1371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E6478FEE-8738-4B91-B301-66D3D4BF1B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012" y="157166"/>
            <a:ext cx="6759976" cy="6543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5739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76BA5F0B-71F0-490E-9539-3BF3BC6DBC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962" y="188640"/>
            <a:ext cx="7854076" cy="2353767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154AEE8D-7366-41CF-8FB4-E5EDD5CD7C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175" y="2542407"/>
            <a:ext cx="6891650" cy="4310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256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66D0F3FE-033F-4539-AC1C-9F21FABC61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274" y="1636816"/>
            <a:ext cx="8049451" cy="3584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173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F6A3E483-A188-454F-9A82-8A4A5C98E7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39" y="620688"/>
            <a:ext cx="8979923" cy="561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9707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2663192-B147-4E2D-9D20-41C79C5FE1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275" y="-21459"/>
            <a:ext cx="7049062" cy="3010608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FC130BC8-4730-4689-A34E-66D60C1A37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175" y="2986187"/>
            <a:ext cx="6182129" cy="3866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62806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F5FA1A3D-C8A7-465C-B552-8E5708E92F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61" y="49217"/>
            <a:ext cx="7854076" cy="2412367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7FDDAF32-B550-4754-9D29-4337E41AE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0106"/>
              </p:ext>
            </p:extLst>
          </p:nvPr>
        </p:nvGraphicFramePr>
        <p:xfrm>
          <a:off x="200818" y="2447131"/>
          <a:ext cx="8742362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4" imgW="6108480" imgH="1371600" progId="Equation.DSMT4">
                  <p:embed/>
                </p:oleObj>
              </mc:Choice>
              <mc:Fallback>
                <p:oleObj name="Equation" r:id="rId4" imgW="6108480" imgH="137160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2EE7EBBC-335F-404D-BA4E-46B4EC761E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18" y="2447131"/>
                        <a:ext cx="8742362" cy="196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 4">
            <a:extLst>
              <a:ext uri="{FF2B5EF4-FFF2-40B4-BE49-F238E27FC236}">
                <a16:creationId xmlns:a16="http://schemas.microsoft.com/office/drawing/2014/main" id="{F3A5574E-A27F-4837-9278-3CAC4CCD71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1800" y="4365104"/>
            <a:ext cx="4534275" cy="28360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F2F21FC-FC08-42B0-AD45-4845E907341E}"/>
              </a:ext>
            </a:extLst>
          </p:cNvPr>
          <p:cNvSpPr/>
          <p:nvPr/>
        </p:nvSpPr>
        <p:spPr>
          <a:xfrm>
            <a:off x="2123728" y="548680"/>
            <a:ext cx="864096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0A77875F-FFF8-4FED-8AF0-1BAEE37FDA18}"/>
              </a:ext>
            </a:extLst>
          </p:cNvPr>
          <p:cNvCxnSpPr/>
          <p:nvPr/>
        </p:nvCxnSpPr>
        <p:spPr>
          <a:xfrm>
            <a:off x="2987824" y="5949280"/>
            <a:ext cx="2304256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95FB94DE-0A8F-4B71-8FFD-9C3966A4F194}"/>
              </a:ext>
            </a:extLst>
          </p:cNvPr>
          <p:cNvCxnSpPr/>
          <p:nvPr/>
        </p:nvCxnSpPr>
        <p:spPr>
          <a:xfrm flipV="1">
            <a:off x="5292080" y="5013176"/>
            <a:ext cx="0" cy="93610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12">
            <a:extLst>
              <a:ext uri="{FF2B5EF4-FFF2-40B4-BE49-F238E27FC236}">
                <a16:creationId xmlns:a16="http://schemas.microsoft.com/office/drawing/2014/main" id="{F840AC18-3C5B-456B-BC17-E817F68EE29E}"/>
              </a:ext>
            </a:extLst>
          </p:cNvPr>
          <p:cNvCxnSpPr/>
          <p:nvPr/>
        </p:nvCxnSpPr>
        <p:spPr>
          <a:xfrm flipV="1">
            <a:off x="2987824" y="5013176"/>
            <a:ext cx="2304256" cy="93610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13">
            <a:extLst>
              <a:ext uri="{FF2B5EF4-FFF2-40B4-BE49-F238E27FC236}">
                <a16:creationId xmlns:a16="http://schemas.microsoft.com/office/drawing/2014/main" id="{4A3B410C-3ACA-497E-8400-26918C34FC94}"/>
              </a:ext>
            </a:extLst>
          </p:cNvPr>
          <p:cNvCxnSpPr>
            <a:cxnSpLocks/>
          </p:cNvCxnSpPr>
          <p:nvPr/>
        </p:nvCxnSpPr>
        <p:spPr>
          <a:xfrm>
            <a:off x="2987824" y="5949280"/>
            <a:ext cx="356439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Connecteur droit 15">
            <a:extLst>
              <a:ext uri="{FF2B5EF4-FFF2-40B4-BE49-F238E27FC236}">
                <a16:creationId xmlns:a16="http://schemas.microsoft.com/office/drawing/2014/main" id="{B4A24E00-D0A7-4218-B253-C3D8280DE0D5}"/>
              </a:ext>
            </a:extLst>
          </p:cNvPr>
          <p:cNvCxnSpPr>
            <a:cxnSpLocks/>
          </p:cNvCxnSpPr>
          <p:nvPr/>
        </p:nvCxnSpPr>
        <p:spPr>
          <a:xfrm flipV="1">
            <a:off x="2987824" y="5013175"/>
            <a:ext cx="3528392" cy="90281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Connecteur droit 18">
            <a:extLst>
              <a:ext uri="{FF2B5EF4-FFF2-40B4-BE49-F238E27FC236}">
                <a16:creationId xmlns:a16="http://schemas.microsoft.com/office/drawing/2014/main" id="{AF75B75D-91A3-4914-9528-B622EA541FE1}"/>
              </a:ext>
            </a:extLst>
          </p:cNvPr>
          <p:cNvCxnSpPr>
            <a:cxnSpLocks/>
          </p:cNvCxnSpPr>
          <p:nvPr/>
        </p:nvCxnSpPr>
        <p:spPr>
          <a:xfrm flipV="1">
            <a:off x="6516216" y="5029819"/>
            <a:ext cx="0" cy="91946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AEAEB9B3-8F54-45BE-81B8-6F6FB57BB853}"/>
              </a:ext>
            </a:extLst>
          </p:cNvPr>
          <p:cNvSpPr/>
          <p:nvPr/>
        </p:nvSpPr>
        <p:spPr>
          <a:xfrm>
            <a:off x="200818" y="2818426"/>
            <a:ext cx="1810544" cy="610574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C45B26C-E3B7-4397-80DA-E100BEBB6793}"/>
              </a:ext>
            </a:extLst>
          </p:cNvPr>
          <p:cNvSpPr/>
          <p:nvPr/>
        </p:nvSpPr>
        <p:spPr>
          <a:xfrm>
            <a:off x="200818" y="3448232"/>
            <a:ext cx="1810544" cy="610574"/>
          </a:xfrm>
          <a:prstGeom prst="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867691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2226366F-882E-4D65-B5BB-48B76ED623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12" y="260648"/>
            <a:ext cx="8010376" cy="5967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6566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76CD45A7-9143-4551-9F25-B81390D30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12" y="116632"/>
            <a:ext cx="8010376" cy="4404767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583B32FB-2747-4961-A4A0-C9F1476BE2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4542367"/>
            <a:ext cx="6408301" cy="2011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94354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8BD18012-87ED-4A71-BC04-CB0DDC6FD7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42" y="404664"/>
            <a:ext cx="8686716" cy="460851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DA38520-CC1C-4029-9518-A6085554DA2F}"/>
              </a:ext>
            </a:extLst>
          </p:cNvPr>
          <p:cNvSpPr/>
          <p:nvPr/>
        </p:nvSpPr>
        <p:spPr>
          <a:xfrm>
            <a:off x="467544" y="1838162"/>
            <a:ext cx="360040" cy="86409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727605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0C33452A-5CAB-453F-9775-4D32CD71C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41881"/>
              </p:ext>
            </p:extLst>
          </p:nvPr>
        </p:nvGraphicFramePr>
        <p:xfrm>
          <a:off x="330200" y="188640"/>
          <a:ext cx="84836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3" imgW="8483400" imgH="1612800" progId="Equation.DSMT4">
                  <p:embed/>
                </p:oleObj>
              </mc:Choice>
              <mc:Fallback>
                <p:oleObj name="Equation" r:id="rId3" imgW="84834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88640"/>
                        <a:ext cx="84836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5CDF7D99-DFAB-45EE-A27D-66BC35A9F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12099"/>
              </p:ext>
            </p:extLst>
          </p:nvPr>
        </p:nvGraphicFramePr>
        <p:xfrm>
          <a:off x="292100" y="1916113"/>
          <a:ext cx="8559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5" imgW="8559720" imgH="1701720" progId="Equation.DSMT4">
                  <p:embed/>
                </p:oleObj>
              </mc:Choice>
              <mc:Fallback>
                <p:oleObj name="Equation" r:id="rId5" imgW="8559720" imgH="170172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0C33452A-5CAB-453F-9775-4D32CD71C5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" y="1916113"/>
                        <a:ext cx="85598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 5">
            <a:extLst>
              <a:ext uri="{FF2B5EF4-FFF2-40B4-BE49-F238E27FC236}">
                <a16:creationId xmlns:a16="http://schemas.microsoft.com/office/drawing/2014/main" id="{EFE76971-F3A7-46B3-9376-20BE933B22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6825" y="3623809"/>
            <a:ext cx="6610350" cy="3248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0088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D5637F37-8EBE-42AC-9219-E40E2FB4E2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362" y="-21766"/>
            <a:ext cx="8479276" cy="4160600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097935C8-F3AF-4259-8C07-F7276CCF83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4437112"/>
            <a:ext cx="4808573" cy="2362714"/>
          </a:xfrm>
          <a:prstGeom prst="rect">
            <a:avLst/>
          </a:prstGeom>
        </p:spPr>
      </p:pic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97BA09BC-578B-4642-9074-517951780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369413"/>
              </p:ext>
            </p:extLst>
          </p:nvPr>
        </p:nvGraphicFramePr>
        <p:xfrm>
          <a:off x="5973763" y="4440238"/>
          <a:ext cx="18669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5" imgW="1498320" imgH="660240" progId="Equation.DSMT4">
                  <p:embed/>
                </p:oleObj>
              </mc:Choice>
              <mc:Fallback>
                <p:oleObj name="Equation" r:id="rId5" imgW="1498320" imgH="660240" progId="Equation.DSMT4">
                  <p:embed/>
                  <p:pic>
                    <p:nvPicPr>
                      <p:cNvPr id="10" name="Objet 9">
                        <a:extLst>
                          <a:ext uri="{FF2B5EF4-FFF2-40B4-BE49-F238E27FC236}">
                            <a16:creationId xmlns:a16="http://schemas.microsoft.com/office/drawing/2014/main" id="{01FFA729-C244-4A07-865E-D35EEB167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3763" y="4440238"/>
                        <a:ext cx="186690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1E826DB2-85B3-4D90-9FC4-E82500B45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49228"/>
              </p:ext>
            </p:extLst>
          </p:nvPr>
        </p:nvGraphicFramePr>
        <p:xfrm>
          <a:off x="5973763" y="5610166"/>
          <a:ext cx="18669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7" imgW="1498320" imgH="660240" progId="Equation.DSMT4">
                  <p:embed/>
                </p:oleObj>
              </mc:Choice>
              <mc:Fallback>
                <p:oleObj name="Equation" r:id="rId7" imgW="1498320" imgH="66024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97BA09BC-578B-4642-9074-517951780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3763" y="5610166"/>
                        <a:ext cx="186690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738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6D1B4C34-5E7B-486D-9C88-F83E9F463C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092" y="21456"/>
            <a:ext cx="8531039" cy="2080800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2586F171-FD1C-415C-9CDC-10F6EA7DABC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7307" b="6541"/>
          <a:stretch/>
        </p:blipFill>
        <p:spPr>
          <a:xfrm>
            <a:off x="332362" y="3668192"/>
            <a:ext cx="8479276" cy="3168352"/>
          </a:xfrm>
          <a:prstGeom prst="rect">
            <a:avLst/>
          </a:prstGeom>
        </p:spPr>
      </p:pic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64932768-9DBF-4DC8-B7E0-F693834CE371}"/>
              </a:ext>
            </a:extLst>
          </p:cNvPr>
          <p:cNvCxnSpPr/>
          <p:nvPr/>
        </p:nvCxnSpPr>
        <p:spPr>
          <a:xfrm flipV="1">
            <a:off x="2708626" y="5036594"/>
            <a:ext cx="0" cy="144016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F44D0485-AEC9-4444-81B5-54740F87078C}"/>
              </a:ext>
            </a:extLst>
          </p:cNvPr>
          <p:cNvCxnSpPr/>
          <p:nvPr/>
        </p:nvCxnSpPr>
        <p:spPr>
          <a:xfrm>
            <a:off x="1052442" y="5468392"/>
            <a:ext cx="201622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F7E556D4-9B56-43CD-9D90-AAAF25E5E218}"/>
              </a:ext>
            </a:extLst>
          </p:cNvPr>
          <p:cNvCxnSpPr/>
          <p:nvPr/>
        </p:nvCxnSpPr>
        <p:spPr>
          <a:xfrm>
            <a:off x="5084890" y="5239303"/>
            <a:ext cx="201622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E2505671-587E-42E6-B4BB-E7A657324FDA}"/>
              </a:ext>
            </a:extLst>
          </p:cNvPr>
          <p:cNvCxnSpPr/>
          <p:nvPr/>
        </p:nvCxnSpPr>
        <p:spPr>
          <a:xfrm flipV="1">
            <a:off x="6813082" y="4964336"/>
            <a:ext cx="0" cy="144016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01FFA729-C244-4A07-865E-D35EEB167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46010"/>
              </p:ext>
            </p:extLst>
          </p:nvPr>
        </p:nvGraphicFramePr>
        <p:xfrm>
          <a:off x="161925" y="2090738"/>
          <a:ext cx="3019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5" imgW="2425680" imgH="711000" progId="Equation.DSMT4">
                  <p:embed/>
                </p:oleObj>
              </mc:Choice>
              <mc:Fallback>
                <p:oleObj name="Equation" r:id="rId5" imgW="2425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" y="2090738"/>
                        <a:ext cx="30194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6ECB0089-1981-4AA7-B4DE-026D3570C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11367"/>
              </p:ext>
            </p:extLst>
          </p:nvPr>
        </p:nvGraphicFramePr>
        <p:xfrm>
          <a:off x="150813" y="2879725"/>
          <a:ext cx="30210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7" imgW="2425680" imgH="711000" progId="Equation.DSMT4">
                  <p:embed/>
                </p:oleObj>
              </mc:Choice>
              <mc:Fallback>
                <p:oleObj name="Equation" r:id="rId7" imgW="2425680" imgH="711000" progId="Equation.DSMT4">
                  <p:embed/>
                  <p:pic>
                    <p:nvPicPr>
                      <p:cNvPr id="10" name="Objet 9">
                        <a:extLst>
                          <a:ext uri="{FF2B5EF4-FFF2-40B4-BE49-F238E27FC236}">
                            <a16:creationId xmlns:a16="http://schemas.microsoft.com/office/drawing/2014/main" id="{01FFA729-C244-4A07-865E-D35EEB167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813" y="2879725"/>
                        <a:ext cx="302101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502508E9-581B-4D62-B725-640BA67CE23C}"/>
              </a:ext>
            </a:extLst>
          </p:cNvPr>
          <p:cNvSpPr/>
          <p:nvPr/>
        </p:nvSpPr>
        <p:spPr>
          <a:xfrm>
            <a:off x="3131840" y="1061856"/>
            <a:ext cx="864096" cy="25549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771415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3BBC65E2-C223-451C-A05C-A3B3DA2F65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12" y="245066"/>
            <a:ext cx="8010376" cy="6367867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7504328-E0F8-4B9E-B214-FE5EFC0A48FD}"/>
              </a:ext>
            </a:extLst>
          </p:cNvPr>
          <p:cNvSpPr/>
          <p:nvPr/>
        </p:nvSpPr>
        <p:spPr>
          <a:xfrm>
            <a:off x="5148064" y="5589240"/>
            <a:ext cx="864096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3769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8DA1584-CDC8-4993-BE0E-4E69F366C5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662" y="835950"/>
            <a:ext cx="8166676" cy="518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7147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CFE9B60C-3A17-4514-8A96-4A15EFA9A7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887" y="116632"/>
            <a:ext cx="7932226" cy="1963100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F4E98EC3-AAF1-47AF-8178-C7408600B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887" y="2276872"/>
            <a:ext cx="7971301" cy="3994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71625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00C35BBF-8CBC-4179-8AEB-6AADFFA69C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274" y="116632"/>
            <a:ext cx="8049451" cy="4121534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D727E2A4-A6D6-4B83-9B4B-CAF21EC9CD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4365104"/>
            <a:ext cx="7228876" cy="1806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7395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A54F4B95-4BBB-4473-BCA4-E366E01990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375" y="401333"/>
            <a:ext cx="5861250" cy="6055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5442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55A1CB4A-A7A0-415E-8CF9-7CEFE67949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962" y="1016633"/>
            <a:ext cx="7854076" cy="4824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9792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00BC9FE3-1A0C-4664-B0CD-DD4F19496F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671677"/>
            <a:ext cx="8136904" cy="5930215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5BFFB8F4-FE74-413C-89B6-828190E53D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4649" y="1991"/>
            <a:ext cx="7277100" cy="619125"/>
          </a:xfrm>
          <a:prstGeom prst="rect">
            <a:avLst/>
          </a:prstGeom>
        </p:spPr>
      </p:pic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6358C930-5062-4BED-BBDB-3E4651E1A3A4}"/>
              </a:ext>
            </a:extLst>
          </p:cNvPr>
          <p:cNvCxnSpPr>
            <a:endCxn id="3" idx="2"/>
          </p:cNvCxnSpPr>
          <p:nvPr/>
        </p:nvCxnSpPr>
        <p:spPr>
          <a:xfrm>
            <a:off x="3563888" y="621116"/>
            <a:ext cx="1959311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9BDA732A-382F-4AFC-839E-C22CFCF51A0B}"/>
              </a:ext>
            </a:extLst>
          </p:cNvPr>
          <p:cNvSpPr/>
          <p:nvPr/>
        </p:nvSpPr>
        <p:spPr>
          <a:xfrm>
            <a:off x="6012160" y="5661248"/>
            <a:ext cx="864096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854621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D7A0C697-F243-428E-BF25-0487722E97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758" y="116632"/>
            <a:ext cx="8744483" cy="309634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F6DAF79-5E26-4C34-8FC7-DD78C9F7675E}"/>
              </a:ext>
            </a:extLst>
          </p:cNvPr>
          <p:cNvSpPr/>
          <p:nvPr/>
        </p:nvSpPr>
        <p:spPr>
          <a:xfrm>
            <a:off x="6300192" y="1988840"/>
            <a:ext cx="864096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3FADC408-14F8-47A1-947E-0D21DB92CA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736" y="3842108"/>
            <a:ext cx="3130987" cy="546347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5DBDA3DE-8EE6-4905-B409-96B073115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1700" y="3180954"/>
            <a:ext cx="3305175" cy="2800350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0895160D-F039-4544-A225-768D39E3E866}"/>
              </a:ext>
            </a:extLst>
          </p:cNvPr>
          <p:cNvSpPr txBox="1"/>
          <p:nvPr/>
        </p:nvSpPr>
        <p:spPr>
          <a:xfrm>
            <a:off x="402730" y="4966542"/>
            <a:ext cx="4889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Un calcul intégral sur le disque donne les réponses B et D (identiques)</a:t>
            </a:r>
          </a:p>
        </p:txBody>
      </p:sp>
      <p:cxnSp>
        <p:nvCxnSpPr>
          <p:cNvPr id="8" name="Connecteur droit avec flèche 7">
            <a:extLst>
              <a:ext uri="{FF2B5EF4-FFF2-40B4-BE49-F238E27FC236}">
                <a16:creationId xmlns:a16="http://schemas.microsoft.com/office/drawing/2014/main" id="{82A3191C-5FB4-4BDD-A7B6-1F1456D29C21}"/>
              </a:ext>
            </a:extLst>
          </p:cNvPr>
          <p:cNvCxnSpPr/>
          <p:nvPr/>
        </p:nvCxnSpPr>
        <p:spPr>
          <a:xfrm>
            <a:off x="1187624" y="4437112"/>
            <a:ext cx="0" cy="432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>
            <a:extLst>
              <a:ext uri="{FF2B5EF4-FFF2-40B4-BE49-F238E27FC236}">
                <a16:creationId xmlns:a16="http://schemas.microsoft.com/office/drawing/2014/main" id="{B6D0EF61-654A-4379-9288-7366FFB0FD1D}"/>
              </a:ext>
            </a:extLst>
          </p:cNvPr>
          <p:cNvSpPr txBox="1"/>
          <p:nvPr/>
        </p:nvSpPr>
        <p:spPr>
          <a:xfrm>
            <a:off x="477684" y="3421730"/>
            <a:ext cx="1511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Modèle local 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D7021D5-5C59-45F6-8E4D-7A21BFAE1386}"/>
              </a:ext>
            </a:extLst>
          </p:cNvPr>
          <p:cNvSpPr/>
          <p:nvPr/>
        </p:nvSpPr>
        <p:spPr>
          <a:xfrm>
            <a:off x="6300192" y="605148"/>
            <a:ext cx="864096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9721341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07B1D58A-4492-4527-9B8F-5C90697BA2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499" y="188640"/>
            <a:ext cx="7815001" cy="1679867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A545EB5A-B7E4-4718-BCC8-E6AD6BD0AE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187" y="2168860"/>
            <a:ext cx="8347625" cy="252028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782484C-6C41-45ED-B391-718F50D0C2E0}"/>
              </a:ext>
            </a:extLst>
          </p:cNvPr>
          <p:cNvSpPr/>
          <p:nvPr/>
        </p:nvSpPr>
        <p:spPr>
          <a:xfrm>
            <a:off x="7020272" y="4293096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547620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BF44F205-70EC-4B1A-A2EE-B829A302DD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47062" t="-186652" r="13134" b="157701"/>
          <a:stretch/>
        </p:blipFill>
        <p:spPr>
          <a:xfrm>
            <a:off x="719571" y="116632"/>
            <a:ext cx="7704857" cy="3168352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F88634E7-7D4A-42AE-9AB3-5F5A9A46A9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88640"/>
            <a:ext cx="3676650" cy="4400550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BBD9B384-B59C-4461-8AC0-D7F0CBCAF1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52896" t="-48625" r="1967" b="6606"/>
          <a:stretch/>
        </p:blipFill>
        <p:spPr>
          <a:xfrm>
            <a:off x="719571" y="188639"/>
            <a:ext cx="7704857" cy="3096345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6C6FB181-FBD1-4DD7-8067-081B7F03C37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6260"/>
          <a:stretch/>
        </p:blipFill>
        <p:spPr>
          <a:xfrm>
            <a:off x="531277" y="4683152"/>
            <a:ext cx="7893151" cy="1518971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352FA1B2-E62E-4731-AFF5-475C7B276871}"/>
              </a:ext>
            </a:extLst>
          </p:cNvPr>
          <p:cNvSpPr txBox="1"/>
          <p:nvPr/>
        </p:nvSpPr>
        <p:spPr>
          <a:xfrm>
            <a:off x="4283968" y="3789040"/>
            <a:ext cx="1348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2*7+2*3=20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C3BDF03-A1E8-4D9F-9AAA-C49D9266A44A}"/>
              </a:ext>
            </a:extLst>
          </p:cNvPr>
          <p:cNvSpPr/>
          <p:nvPr/>
        </p:nvSpPr>
        <p:spPr>
          <a:xfrm>
            <a:off x="6804248" y="5805264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E029CD5A-899E-4146-B51F-43A755AC5E26}"/>
              </a:ext>
            </a:extLst>
          </p:cNvPr>
          <p:cNvSpPr txBox="1"/>
          <p:nvPr/>
        </p:nvSpPr>
        <p:spPr>
          <a:xfrm>
            <a:off x="4283968" y="3388268"/>
            <a:ext cx="2198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2*7 pivots + 2 rotules</a:t>
            </a:r>
          </a:p>
        </p:txBody>
      </p:sp>
    </p:spTree>
    <p:extLst>
      <p:ext uri="{BB962C8B-B14F-4D97-AF65-F5344CB8AC3E}">
        <p14:creationId xmlns:p14="http://schemas.microsoft.com/office/powerpoint/2010/main" val="30567751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E0C531F3-6A86-4639-8B7C-1C50D5A24F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24" y="476672"/>
            <a:ext cx="7893151" cy="1123167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21DE7817-4170-4CD6-936F-FD3E297420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1844824"/>
            <a:ext cx="3676650" cy="4400550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F489DA67-0AF6-4193-881C-26AE7508E72A}"/>
              </a:ext>
            </a:extLst>
          </p:cNvPr>
          <p:cNvSpPr txBox="1"/>
          <p:nvPr/>
        </p:nvSpPr>
        <p:spPr>
          <a:xfrm>
            <a:off x="4427984" y="3244334"/>
            <a:ext cx="4263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Une mobilité utile (un moteur entrainant 1)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3175E482-5CBB-4876-A64D-259132553187}"/>
              </a:ext>
            </a:extLst>
          </p:cNvPr>
          <p:cNvSpPr txBox="1"/>
          <p:nvPr/>
        </p:nvSpPr>
        <p:spPr>
          <a:xfrm>
            <a:off x="4427983" y="3700675"/>
            <a:ext cx="4641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Une mobilité interne (rotation de 4 sur son axe)</a:t>
            </a:r>
          </a:p>
        </p:txBody>
      </p:sp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F5C1BC42-6262-4BE5-80E2-59C4859500C6}"/>
              </a:ext>
            </a:extLst>
          </p:cNvPr>
          <p:cNvCxnSpPr/>
          <p:nvPr/>
        </p:nvCxnSpPr>
        <p:spPr>
          <a:xfrm flipH="1">
            <a:off x="3347864" y="3858651"/>
            <a:ext cx="1080120" cy="74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B8D9CFB8-10C6-42BD-8E5C-47C38AA2AE7A}"/>
              </a:ext>
            </a:extLst>
          </p:cNvPr>
          <p:cNvCxnSpPr>
            <a:stCxn id="4" idx="1"/>
          </p:cNvCxnSpPr>
          <p:nvPr/>
        </p:nvCxnSpPr>
        <p:spPr>
          <a:xfrm flipH="1" flipV="1">
            <a:off x="3203848" y="3157325"/>
            <a:ext cx="1224136" cy="271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26B711A1-C85A-4ECF-AE3A-47A426911EFA}"/>
              </a:ext>
            </a:extLst>
          </p:cNvPr>
          <p:cNvSpPr/>
          <p:nvPr/>
        </p:nvSpPr>
        <p:spPr>
          <a:xfrm>
            <a:off x="3059832" y="1188539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50975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16CFBE01-1FCB-4BC9-A461-870A51117A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424" y="260648"/>
            <a:ext cx="7893151" cy="1113400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A485BDEA-B9A7-4C3A-BEAB-8A81303529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149" y="1628800"/>
            <a:ext cx="3676650" cy="4400550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52820DE1-FF44-462E-85CB-8193A00E892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-52896" t="-48625" r="1967" b="6606"/>
          <a:stretch/>
        </p:blipFill>
        <p:spPr>
          <a:xfrm>
            <a:off x="779192" y="1628799"/>
            <a:ext cx="7704857" cy="3096345"/>
          </a:xfrm>
          <a:prstGeom prst="rect">
            <a:avLst/>
          </a:prstGeom>
        </p:spPr>
      </p:pic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02280E8A-3FE7-418E-8979-73277AFCD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63222"/>
              </p:ext>
            </p:extLst>
          </p:nvPr>
        </p:nvGraphicFramePr>
        <p:xfrm>
          <a:off x="4788024" y="5373216"/>
          <a:ext cx="315035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6" imgW="1777680" imgH="203040" progId="Equation.DSMT4">
                  <p:embed/>
                </p:oleObj>
              </mc:Choice>
              <mc:Fallback>
                <p:oleObj name="Equation" r:id="rId6" imgW="1777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8024" y="5373216"/>
                        <a:ext cx="3150350" cy="3600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7EC31630-08E7-403F-826D-E5D8B0D65152}"/>
              </a:ext>
            </a:extLst>
          </p:cNvPr>
          <p:cNvSpPr/>
          <p:nvPr/>
        </p:nvSpPr>
        <p:spPr>
          <a:xfrm>
            <a:off x="5004048" y="692695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846C2BCD-F51A-4DD7-A3CC-9DEF59ED4705}"/>
              </a:ext>
            </a:extLst>
          </p:cNvPr>
          <p:cNvCxnSpPr>
            <a:cxnSpLocks/>
          </p:cNvCxnSpPr>
          <p:nvPr/>
        </p:nvCxnSpPr>
        <p:spPr>
          <a:xfrm flipH="1" flipV="1">
            <a:off x="7164288" y="1844824"/>
            <a:ext cx="1080120" cy="187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>
            <a:extLst>
              <a:ext uri="{FF2B5EF4-FFF2-40B4-BE49-F238E27FC236}">
                <a16:creationId xmlns:a16="http://schemas.microsoft.com/office/drawing/2014/main" id="{A02A68E0-1E00-4D78-891D-E4F5F2984AAC}"/>
              </a:ext>
            </a:extLst>
          </p:cNvPr>
          <p:cNvCxnSpPr>
            <a:cxnSpLocks/>
          </p:cNvCxnSpPr>
          <p:nvPr/>
        </p:nvCxnSpPr>
        <p:spPr>
          <a:xfrm flipV="1">
            <a:off x="4167811" y="1844824"/>
            <a:ext cx="2852461" cy="576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>
            <a:extLst>
              <a:ext uri="{FF2B5EF4-FFF2-40B4-BE49-F238E27FC236}">
                <a16:creationId xmlns:a16="http://schemas.microsoft.com/office/drawing/2014/main" id="{546A167A-6A6F-4487-9213-27E999950C69}"/>
              </a:ext>
            </a:extLst>
          </p:cNvPr>
          <p:cNvSpPr txBox="1"/>
          <p:nvPr/>
        </p:nvSpPr>
        <p:spPr>
          <a:xfrm>
            <a:off x="6866075" y="1535360"/>
            <a:ext cx="548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Bâti</a:t>
            </a:r>
          </a:p>
        </p:txBody>
      </p:sp>
      <p:cxnSp>
        <p:nvCxnSpPr>
          <p:cNvPr id="16" name="Connecteur droit 15">
            <a:extLst>
              <a:ext uri="{FF2B5EF4-FFF2-40B4-BE49-F238E27FC236}">
                <a16:creationId xmlns:a16="http://schemas.microsoft.com/office/drawing/2014/main" id="{8F6D0D2F-28CF-41D9-9D37-1A602722EA64}"/>
              </a:ext>
            </a:extLst>
          </p:cNvPr>
          <p:cNvCxnSpPr/>
          <p:nvPr/>
        </p:nvCxnSpPr>
        <p:spPr>
          <a:xfrm flipV="1">
            <a:off x="4059799" y="2420888"/>
            <a:ext cx="108012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44929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DD59C82D-8565-4B5B-B50E-56B5AE0F38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249" y="30826"/>
            <a:ext cx="7033501" cy="644600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0EE2D2E6-E395-4F86-8003-1587F590A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8742" y="764704"/>
            <a:ext cx="3646516" cy="5805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13167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B3094AB-6B48-4056-9110-41E77E72AE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76672"/>
            <a:ext cx="7932226" cy="1035267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7EFA885D-3222-42FD-B681-F6E50A0A1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58170"/>
              </p:ext>
            </p:extLst>
          </p:nvPr>
        </p:nvGraphicFramePr>
        <p:xfrm>
          <a:off x="2490518" y="1772816"/>
          <a:ext cx="416296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4" imgW="2349360" imgH="203040" progId="Equation.DSMT4">
                  <p:embed/>
                </p:oleObj>
              </mc:Choice>
              <mc:Fallback>
                <p:oleObj name="Equation" r:id="rId4" imgW="234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0518" y="1772816"/>
                        <a:ext cx="4162963" cy="3600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 3">
            <a:extLst>
              <a:ext uri="{FF2B5EF4-FFF2-40B4-BE49-F238E27FC236}">
                <a16:creationId xmlns:a16="http://schemas.microsoft.com/office/drawing/2014/main" id="{EE76708D-5591-47FC-9C60-A0CA46241E9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-52896" t="-48625" r="1967" b="6606"/>
          <a:stretch/>
        </p:blipFill>
        <p:spPr>
          <a:xfrm>
            <a:off x="-684584" y="1628800"/>
            <a:ext cx="7704857" cy="3096345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F01B2E91-C649-4801-92DC-08392368EB50}"/>
              </a:ext>
            </a:extLst>
          </p:cNvPr>
          <p:cNvSpPr txBox="1"/>
          <p:nvPr/>
        </p:nvSpPr>
        <p:spPr>
          <a:xfrm>
            <a:off x="2771800" y="4941168"/>
            <a:ext cx="3099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4 pivots + 2 rotules </a:t>
            </a:r>
            <a:r>
              <a:rPr lang="fr-FR" dirty="0">
                <a:sym typeface="Wingdings" panose="05000000000000000000" pitchFamily="2" charset="2"/>
              </a:rPr>
              <a:t></a:t>
            </a:r>
            <a:r>
              <a:rPr lang="fr-FR" dirty="0" err="1">
                <a:sym typeface="Wingdings" panose="05000000000000000000" pitchFamily="2" charset="2"/>
              </a:rPr>
              <a:t>Ic</a:t>
            </a:r>
            <a:r>
              <a:rPr lang="fr-FR" dirty="0">
                <a:sym typeface="Wingdings" panose="05000000000000000000" pitchFamily="2" charset="2"/>
              </a:rPr>
              <a:t>=14+6</a:t>
            </a:r>
            <a:endParaRPr lang="fr-FR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A15AD13-B662-4890-8CCD-CB4BF03A3527}"/>
              </a:ext>
            </a:extLst>
          </p:cNvPr>
          <p:cNvSpPr/>
          <p:nvPr/>
        </p:nvSpPr>
        <p:spPr>
          <a:xfrm>
            <a:off x="2987824" y="1124743"/>
            <a:ext cx="1080120" cy="28803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1035808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9F5AF699-AB3F-4231-A3D3-188A695BDE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12" y="620688"/>
            <a:ext cx="8010376" cy="4756367"/>
          </a:xfrm>
          <a:prstGeom prst="rect">
            <a:avLst/>
          </a:prstGeom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7353F8E4-4228-4FAF-A240-625FCC7B184B}"/>
              </a:ext>
            </a:extLst>
          </p:cNvPr>
          <p:cNvSpPr txBox="1"/>
          <p:nvPr/>
        </p:nvSpPr>
        <p:spPr>
          <a:xfrm>
            <a:off x="3419872" y="1196752"/>
            <a:ext cx="2934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Remarque : h=(2+4)+30-36=0</a:t>
            </a:r>
          </a:p>
        </p:txBody>
      </p:sp>
      <p:cxnSp>
        <p:nvCxnSpPr>
          <p:cNvPr id="5" name="Connecteur droit avec flèche 4">
            <a:extLst>
              <a:ext uri="{FF2B5EF4-FFF2-40B4-BE49-F238E27FC236}">
                <a16:creationId xmlns:a16="http://schemas.microsoft.com/office/drawing/2014/main" id="{BB7F214A-46A6-4EA0-8DD3-DC124CE4CF65}"/>
              </a:ext>
            </a:extLst>
          </p:cNvPr>
          <p:cNvCxnSpPr>
            <a:cxnSpLocks/>
          </p:cNvCxnSpPr>
          <p:nvPr/>
        </p:nvCxnSpPr>
        <p:spPr>
          <a:xfrm flipV="1">
            <a:off x="5220072" y="620688"/>
            <a:ext cx="1080120" cy="5760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>
            <a:extLst>
              <a:ext uri="{FF2B5EF4-FFF2-40B4-BE49-F238E27FC236}">
                <a16:creationId xmlns:a16="http://schemas.microsoft.com/office/drawing/2014/main" id="{227F9299-C3BD-431A-9BC9-D8B35630D943}"/>
              </a:ext>
            </a:extLst>
          </p:cNvPr>
          <p:cNvSpPr txBox="1"/>
          <p:nvPr/>
        </p:nvSpPr>
        <p:spPr>
          <a:xfrm>
            <a:off x="5004048" y="273296"/>
            <a:ext cx="4393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4 nouvelles mobilités interne (rotule –rotule)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E9E0C39A-A539-4398-8604-161797357C02}"/>
              </a:ext>
            </a:extLst>
          </p:cNvPr>
          <p:cNvSpPr txBox="1"/>
          <p:nvPr/>
        </p:nvSpPr>
        <p:spPr>
          <a:xfrm>
            <a:off x="6300192" y="805354"/>
            <a:ext cx="2083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6 pivots + 10 rotules</a:t>
            </a:r>
          </a:p>
        </p:txBody>
      </p:sp>
      <p:cxnSp>
        <p:nvCxnSpPr>
          <p:cNvPr id="10" name="Connecteur droit avec flèche 9">
            <a:extLst>
              <a:ext uri="{FF2B5EF4-FFF2-40B4-BE49-F238E27FC236}">
                <a16:creationId xmlns:a16="http://schemas.microsoft.com/office/drawing/2014/main" id="{C1392E45-43BC-4930-BA93-BC089D2F4D9D}"/>
              </a:ext>
            </a:extLst>
          </p:cNvPr>
          <p:cNvCxnSpPr>
            <a:endCxn id="8" idx="1"/>
          </p:cNvCxnSpPr>
          <p:nvPr/>
        </p:nvCxnSpPr>
        <p:spPr>
          <a:xfrm flipV="1">
            <a:off x="5868144" y="990020"/>
            <a:ext cx="432048" cy="228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195659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EC6548DA-79A0-4A2D-8B8E-BD802EFD7C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911235"/>
            <a:ext cx="8336450" cy="503553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8D05985-94D1-4988-A533-183B4E6E7A81}"/>
              </a:ext>
            </a:extLst>
          </p:cNvPr>
          <p:cNvSpPr/>
          <p:nvPr/>
        </p:nvSpPr>
        <p:spPr>
          <a:xfrm>
            <a:off x="971600" y="4437112"/>
            <a:ext cx="1080120" cy="28803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2A23AD7-12E5-4E79-A037-A0A36D5761F9}"/>
              </a:ext>
            </a:extLst>
          </p:cNvPr>
          <p:cNvSpPr/>
          <p:nvPr/>
        </p:nvSpPr>
        <p:spPr>
          <a:xfrm>
            <a:off x="6948264" y="4437112"/>
            <a:ext cx="1080120" cy="28803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073018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5E642916-35B1-4A0B-8C1E-BE415F4C79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887" y="0"/>
            <a:ext cx="7932226" cy="4648934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BD443366-7752-4DF7-B0FF-45E74862A1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5125" y="4701312"/>
            <a:ext cx="3333750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78680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0F2A8AA9-3DF7-4FCE-9DA2-5EC9BD2A70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16632"/>
            <a:ext cx="7920880" cy="4538809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A44AC2B5-EFF6-44F0-90F6-96255AF2C8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4643858"/>
            <a:ext cx="3333750" cy="21431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84D4C42-AB9E-4B0A-B400-9B4DA9B9F7F1}"/>
              </a:ext>
            </a:extLst>
          </p:cNvPr>
          <p:cNvSpPr/>
          <p:nvPr/>
        </p:nvSpPr>
        <p:spPr>
          <a:xfrm>
            <a:off x="899592" y="620688"/>
            <a:ext cx="360040" cy="10081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D43534-BFAC-4060-994F-FA8E7BE970AE}"/>
              </a:ext>
            </a:extLst>
          </p:cNvPr>
          <p:cNvSpPr/>
          <p:nvPr/>
        </p:nvSpPr>
        <p:spPr>
          <a:xfrm>
            <a:off x="873935" y="3068960"/>
            <a:ext cx="385697" cy="10081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D8B7530F-A915-444F-B8BE-528B5018CB05}"/>
              </a:ext>
            </a:extLst>
          </p:cNvPr>
          <p:cNvCxnSpPr/>
          <p:nvPr/>
        </p:nvCxnSpPr>
        <p:spPr>
          <a:xfrm flipH="1">
            <a:off x="4572000" y="3933056"/>
            <a:ext cx="144016" cy="23762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185265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DA5A9FEA-E55C-468C-B3D1-31AEBD2714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355795"/>
            <a:ext cx="8206385" cy="25136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563F27D-2F83-42BB-AC1A-FD3F85B106DA}"/>
              </a:ext>
            </a:extLst>
          </p:cNvPr>
          <p:cNvSpPr/>
          <p:nvPr/>
        </p:nvSpPr>
        <p:spPr>
          <a:xfrm>
            <a:off x="1979712" y="980728"/>
            <a:ext cx="1080120" cy="28803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80A0D7EF-5449-45A7-8D83-ECF430D678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068960"/>
            <a:ext cx="3333750" cy="2143125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848C904C-59B8-4D5F-99E8-A143472662DA}"/>
              </a:ext>
            </a:extLst>
          </p:cNvPr>
          <p:cNvSpPr txBox="1"/>
          <p:nvPr/>
        </p:nvSpPr>
        <p:spPr>
          <a:xfrm>
            <a:off x="2051720" y="3645024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Osc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6770DB9A-5C03-4117-B7AE-389A48240635}"/>
              </a:ext>
            </a:extLst>
          </p:cNvPr>
          <p:cNvSpPr txBox="1"/>
          <p:nvPr/>
        </p:nvSpPr>
        <p:spPr>
          <a:xfrm>
            <a:off x="3374931" y="3275692"/>
            <a:ext cx="5274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Le théorème du moment en O</a:t>
            </a:r>
            <a:r>
              <a:rPr lang="fr-FR" sz="1400" dirty="0"/>
              <a:t>sc</a:t>
            </a:r>
            <a:r>
              <a:rPr lang="fr-FR" dirty="0"/>
              <a:t> projeté sur z donne : </a:t>
            </a:r>
          </a:p>
        </p:txBody>
      </p:sp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4ACF2F6A-5696-44E1-9292-26914682E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653991"/>
              </p:ext>
            </p:extLst>
          </p:nvPr>
        </p:nvGraphicFramePr>
        <p:xfrm>
          <a:off x="3491880" y="3869190"/>
          <a:ext cx="5304584" cy="93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" imgW="3886200" imgH="685800" progId="Equation.DSMT4">
                  <p:embed/>
                </p:oleObj>
              </mc:Choice>
              <mc:Fallback>
                <p:oleObj name="Equation" r:id="rId5" imgW="3886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0" y="3869190"/>
                        <a:ext cx="5304584" cy="936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cteur droit avec flèche 9">
            <a:extLst>
              <a:ext uri="{FF2B5EF4-FFF2-40B4-BE49-F238E27FC236}">
                <a16:creationId xmlns:a16="http://schemas.microsoft.com/office/drawing/2014/main" id="{CB79D727-06D7-40E6-9C0B-162BDA082481}"/>
              </a:ext>
            </a:extLst>
          </p:cNvPr>
          <p:cNvCxnSpPr>
            <a:cxnSpLocks/>
          </p:cNvCxnSpPr>
          <p:nvPr/>
        </p:nvCxnSpPr>
        <p:spPr>
          <a:xfrm flipV="1">
            <a:off x="2699792" y="3068960"/>
            <a:ext cx="504056" cy="144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>
            <a:extLst>
              <a:ext uri="{FF2B5EF4-FFF2-40B4-BE49-F238E27FC236}">
                <a16:creationId xmlns:a16="http://schemas.microsoft.com/office/drawing/2014/main" id="{FA074C45-CF42-4348-AFB8-E79B5697B4A8}"/>
              </a:ext>
            </a:extLst>
          </p:cNvPr>
          <p:cNvSpPr txBox="1"/>
          <p:nvPr/>
        </p:nvSpPr>
        <p:spPr>
          <a:xfrm>
            <a:off x="3180171" y="286686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igne !</a:t>
            </a:r>
          </a:p>
        </p:txBody>
      </p: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283A8520-8963-4D3B-9487-C844B6E97B13}"/>
              </a:ext>
            </a:extLst>
          </p:cNvPr>
          <p:cNvCxnSpPr/>
          <p:nvPr/>
        </p:nvCxnSpPr>
        <p:spPr>
          <a:xfrm>
            <a:off x="3998024" y="3212976"/>
            <a:ext cx="862008" cy="7200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818087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E746DA05-5B42-49BF-A83D-1044A9DD8F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54" y="44624"/>
            <a:ext cx="8342186" cy="2855460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D3DFEF8B-ED80-4A63-B8F3-4154A2EA7B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204" y="2998356"/>
            <a:ext cx="3333750" cy="2143125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D2E20C50-0A01-4540-A25D-55AFD7532B4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895" t="20351" b="54596"/>
          <a:stretch/>
        </p:blipFill>
        <p:spPr>
          <a:xfrm>
            <a:off x="188954" y="5141481"/>
            <a:ext cx="6030518" cy="504056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56B72E90-05D5-4059-99B1-3E9CF72A9E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954" y="5816778"/>
            <a:ext cx="7239000" cy="790575"/>
          </a:xfrm>
          <a:prstGeom prst="rect">
            <a:avLst/>
          </a:prstGeom>
        </p:spPr>
      </p:pic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F8606F1B-6272-4000-8C9F-E6D9AA20F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20611"/>
              </p:ext>
            </p:extLst>
          </p:nvPr>
        </p:nvGraphicFramePr>
        <p:xfrm>
          <a:off x="3743325" y="3552825"/>
          <a:ext cx="5219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7" imgW="3492360" imgH="228600" progId="Equation.DSMT4">
                  <p:embed/>
                </p:oleObj>
              </mc:Choice>
              <mc:Fallback>
                <p:oleObj name="Equation" r:id="rId7" imgW="349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3325" y="3552825"/>
                        <a:ext cx="521970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35BB312B-EB62-4CA4-BE09-6148F27BD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08145"/>
              </p:ext>
            </p:extLst>
          </p:nvPr>
        </p:nvGraphicFramePr>
        <p:xfrm>
          <a:off x="3808454" y="3993184"/>
          <a:ext cx="1187697" cy="70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8454" y="3993184"/>
                        <a:ext cx="1187697" cy="708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52391A17-A315-43BF-8127-4FC209559F05}"/>
              </a:ext>
            </a:extLst>
          </p:cNvPr>
          <p:cNvSpPr/>
          <p:nvPr/>
        </p:nvSpPr>
        <p:spPr>
          <a:xfrm>
            <a:off x="1763688" y="980728"/>
            <a:ext cx="1080120" cy="2961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702645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1702D0F8-BAAF-472F-9455-1154033E7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236" y="332656"/>
            <a:ext cx="8605527" cy="57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7776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60B9B34D-7990-4549-8928-54E25DF077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62" y="188640"/>
            <a:ext cx="7854076" cy="1894734"/>
          </a:xfrm>
          <a:prstGeom prst="rect">
            <a:avLst/>
          </a:prstGeom>
        </p:spPr>
      </p:pic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8EEBFF6F-4A9B-4C26-9B0A-5E15C1871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822911"/>
              </p:ext>
            </p:extLst>
          </p:nvPr>
        </p:nvGraphicFramePr>
        <p:xfrm>
          <a:off x="150084" y="2132856"/>
          <a:ext cx="5272450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4" imgW="4572000" imgH="1498320" progId="Equation.DSMT4">
                  <p:embed/>
                </p:oleObj>
              </mc:Choice>
              <mc:Fallback>
                <p:oleObj name="Equation" r:id="rId4" imgW="45720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84" y="2132856"/>
                        <a:ext cx="5272450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 4">
            <a:extLst>
              <a:ext uri="{FF2B5EF4-FFF2-40B4-BE49-F238E27FC236}">
                <a16:creationId xmlns:a16="http://schemas.microsoft.com/office/drawing/2014/main" id="{E6011B45-87B0-4742-AEEA-52D3759311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2080" y="3209031"/>
            <a:ext cx="3333750" cy="2143125"/>
          </a:xfrm>
          <a:prstGeom prst="rect">
            <a:avLst/>
          </a:prstGeom>
        </p:spPr>
      </p:pic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1B43F80A-4018-4BAB-8677-310FC7573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55681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2EAE356F-B48E-4446-9197-02B5B6010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4356"/>
              </p:ext>
            </p:extLst>
          </p:nvPr>
        </p:nvGraphicFramePr>
        <p:xfrm>
          <a:off x="467543" y="5949280"/>
          <a:ext cx="8053510" cy="43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9" imgW="5689440" imgH="304560" progId="Equation.DSMT4">
                  <p:embed/>
                </p:oleObj>
              </mc:Choice>
              <mc:Fallback>
                <p:oleObj name="Equation" r:id="rId9" imgW="5689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3" y="5949280"/>
                        <a:ext cx="8053510" cy="43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C5AFFE85-1958-4A1E-AFFE-2BDF6ADD6B38}"/>
              </a:ext>
            </a:extLst>
          </p:cNvPr>
          <p:cNvSpPr/>
          <p:nvPr/>
        </p:nvSpPr>
        <p:spPr>
          <a:xfrm>
            <a:off x="5004048" y="1209681"/>
            <a:ext cx="1080120" cy="2961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3E662F13-EB33-4921-98C9-EBD0E037DD7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5140" y="3837163"/>
            <a:ext cx="1119495" cy="475257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67A21C9F-7E7E-40D0-8B8F-298A91AFD85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1908" y="4408998"/>
            <a:ext cx="953707" cy="431439"/>
          </a:xfrm>
          <a:prstGeom prst="rect">
            <a:avLst/>
          </a:prstGeom>
        </p:spPr>
      </p:pic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85186DCE-0B2D-47A8-B31C-38F200E1F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97179"/>
              </p:ext>
            </p:extLst>
          </p:nvPr>
        </p:nvGraphicFramePr>
        <p:xfrm>
          <a:off x="2000522" y="4171606"/>
          <a:ext cx="1203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7" name="Objet 6">
                        <a:extLst>
                          <a:ext uri="{FF2B5EF4-FFF2-40B4-BE49-F238E27FC236}">
                            <a16:creationId xmlns:a16="http://schemas.microsoft.com/office/drawing/2014/main" id="{2EAE356F-B48E-4446-9197-02B5B6010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0522" y="4171606"/>
                        <a:ext cx="120332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cteur droit avec flèche 12">
            <a:extLst>
              <a:ext uri="{FF2B5EF4-FFF2-40B4-BE49-F238E27FC236}">
                <a16:creationId xmlns:a16="http://schemas.microsoft.com/office/drawing/2014/main" id="{66991F53-3A7F-43D2-B500-6195FF446729}"/>
              </a:ext>
            </a:extLst>
          </p:cNvPr>
          <p:cNvCxnSpPr/>
          <p:nvPr/>
        </p:nvCxnSpPr>
        <p:spPr>
          <a:xfrm>
            <a:off x="1331640" y="4312420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107882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F1A293BC-80FA-4CB8-9B92-263BBF5C5B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28" y="430973"/>
            <a:ext cx="9027376" cy="191790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B403F6C-5C5B-4D20-BF14-C5610E3311E8}"/>
              </a:ext>
            </a:extLst>
          </p:cNvPr>
          <p:cNvSpPr/>
          <p:nvPr/>
        </p:nvSpPr>
        <p:spPr>
          <a:xfrm>
            <a:off x="7236296" y="1556792"/>
            <a:ext cx="1080120" cy="3600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FC3F4F34-42EC-459F-A5CA-815B268E9577}"/>
              </a:ext>
            </a:extLst>
          </p:cNvPr>
          <p:cNvSpPr txBox="1"/>
          <p:nvPr/>
        </p:nvSpPr>
        <p:spPr>
          <a:xfrm>
            <a:off x="899592" y="2780928"/>
            <a:ext cx="7365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Les quatre moments de pivotement ramenés à l’arbre moteur s’additionnent</a:t>
            </a:r>
          </a:p>
        </p:txBody>
      </p:sp>
    </p:spTree>
    <p:extLst>
      <p:ext uri="{BB962C8B-B14F-4D97-AF65-F5344CB8AC3E}">
        <p14:creationId xmlns:p14="http://schemas.microsoft.com/office/powerpoint/2010/main" val="8396714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49B5F197-68E4-4360-8701-6B5790596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737" y="450166"/>
            <a:ext cx="8088526" cy="5957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7891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83C65E31-7917-40EE-8524-DA4CBE6C1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962" y="332656"/>
            <a:ext cx="7854076" cy="164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77208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C328CB9A-04F5-40C9-97EB-54FAA849F8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499" y="404664"/>
            <a:ext cx="7815001" cy="1572433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234D0BC7-F367-4308-A51A-30E638547E6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8011" r="36695" b="58539"/>
          <a:stretch/>
        </p:blipFill>
        <p:spPr>
          <a:xfrm>
            <a:off x="539552" y="2204864"/>
            <a:ext cx="2016224" cy="1656184"/>
          </a:xfrm>
          <a:prstGeom prst="rect">
            <a:avLst/>
          </a:prstGeom>
        </p:spPr>
      </p:pic>
      <p:cxnSp>
        <p:nvCxnSpPr>
          <p:cNvPr id="5" name="Connecteur droit avec flèche 4">
            <a:extLst>
              <a:ext uri="{FF2B5EF4-FFF2-40B4-BE49-F238E27FC236}">
                <a16:creationId xmlns:a16="http://schemas.microsoft.com/office/drawing/2014/main" id="{9AAC1544-51B0-4222-820F-DAF68280BED2}"/>
              </a:ext>
            </a:extLst>
          </p:cNvPr>
          <p:cNvCxnSpPr>
            <a:stCxn id="3" idx="3"/>
          </p:cNvCxnSpPr>
          <p:nvPr/>
        </p:nvCxnSpPr>
        <p:spPr>
          <a:xfrm>
            <a:off x="2555776" y="3032956"/>
            <a:ext cx="6480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947D9B33-A727-4274-9387-09F9B8E51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17572"/>
              </p:ext>
            </p:extLst>
          </p:nvPr>
        </p:nvGraphicFramePr>
        <p:xfrm>
          <a:off x="3347864" y="2420906"/>
          <a:ext cx="2314312" cy="122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5" imgW="1536480" imgH="812520" progId="Equation.DSMT4">
                  <p:embed/>
                </p:oleObj>
              </mc:Choice>
              <mc:Fallback>
                <p:oleObj name="Equation" r:id="rId5" imgW="1536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2420906"/>
                        <a:ext cx="2314312" cy="1224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0E2C6C44-CD69-4E8A-AACE-05B94454A3BD}"/>
              </a:ext>
            </a:extLst>
          </p:cNvPr>
          <p:cNvCxnSpPr/>
          <p:nvPr/>
        </p:nvCxnSpPr>
        <p:spPr>
          <a:xfrm>
            <a:off x="2555776" y="4221088"/>
            <a:ext cx="6480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751B022A-D819-4CD6-96AF-E0AE03433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98259"/>
              </p:ext>
            </p:extLst>
          </p:nvPr>
        </p:nvGraphicFramePr>
        <p:xfrm>
          <a:off x="3337998" y="3861048"/>
          <a:ext cx="32131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7" imgW="2133360" imgH="393480" progId="Equation.DSMT4">
                  <p:embed/>
                </p:oleObj>
              </mc:Choice>
              <mc:Fallback>
                <p:oleObj name="Equation" r:id="rId7" imgW="2133360" imgH="393480" progId="Equation.DSMT4">
                  <p:embed/>
                  <p:pic>
                    <p:nvPicPr>
                      <p:cNvPr id="6" name="Objet 5">
                        <a:extLst>
                          <a:ext uri="{FF2B5EF4-FFF2-40B4-BE49-F238E27FC236}">
                            <a16:creationId xmlns:a16="http://schemas.microsoft.com/office/drawing/2014/main" id="{947D9B33-A727-4274-9387-09F9B8E511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7998" y="3861048"/>
                        <a:ext cx="321310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73099539-36F2-4A50-8FAB-B4C0A786CD89}"/>
              </a:ext>
            </a:extLst>
          </p:cNvPr>
          <p:cNvCxnSpPr/>
          <p:nvPr/>
        </p:nvCxnSpPr>
        <p:spPr>
          <a:xfrm>
            <a:off x="2555776" y="5085184"/>
            <a:ext cx="6480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8FB2EAE4-F201-42BB-8B3D-410CA31EC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80921"/>
              </p:ext>
            </p:extLst>
          </p:nvPr>
        </p:nvGraphicFramePr>
        <p:xfrm>
          <a:off x="3337998" y="4670816"/>
          <a:ext cx="3883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9" imgW="2577960" imgH="457200" progId="Equation.DSMT4">
                  <p:embed/>
                </p:oleObj>
              </mc:Choice>
              <mc:Fallback>
                <p:oleObj name="Equation" r:id="rId9" imgW="2577960" imgH="45720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751B022A-D819-4CD6-96AF-E0AE034336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7998" y="4670816"/>
                        <a:ext cx="38830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CCD37A2E-8718-4187-BC26-D70D431E207E}"/>
              </a:ext>
            </a:extLst>
          </p:cNvPr>
          <p:cNvSpPr/>
          <p:nvPr/>
        </p:nvSpPr>
        <p:spPr>
          <a:xfrm>
            <a:off x="5004048" y="1046864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C9EED4E7-035A-4FDB-975F-1EAEA7971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15151"/>
              </p:ext>
            </p:extLst>
          </p:nvPr>
        </p:nvGraphicFramePr>
        <p:xfrm>
          <a:off x="2555776" y="5528956"/>
          <a:ext cx="41497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1" imgW="2755800" imgH="457200" progId="Equation.DSMT4">
                  <p:embed/>
                </p:oleObj>
              </mc:Choice>
              <mc:Fallback>
                <p:oleObj name="Equation" r:id="rId11" imgW="2755800" imgH="457200" progId="Equation.DSMT4">
                  <p:embed/>
                  <p:pic>
                    <p:nvPicPr>
                      <p:cNvPr id="10" name="Objet 9">
                        <a:extLst>
                          <a:ext uri="{FF2B5EF4-FFF2-40B4-BE49-F238E27FC236}">
                            <a16:creationId xmlns:a16="http://schemas.microsoft.com/office/drawing/2014/main" id="{8FB2EAE4-F201-42BB-8B3D-410CA31EC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5776" y="5528956"/>
                        <a:ext cx="41497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8881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A3B062BB-2168-41C3-8039-B0D823B921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962" y="591783"/>
            <a:ext cx="7854076" cy="5674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29544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921F950F-9173-408E-A3DA-6FAC812969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199" y="548680"/>
            <a:ext cx="8255602" cy="2645724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4904234E-6C56-43DE-A588-3034E2566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58572"/>
              </p:ext>
            </p:extLst>
          </p:nvPr>
        </p:nvGraphicFramePr>
        <p:xfrm>
          <a:off x="753593" y="3572238"/>
          <a:ext cx="1992153" cy="41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4" imgW="1218960" imgH="253800" progId="Equation.DSMT4">
                  <p:embed/>
                </p:oleObj>
              </mc:Choice>
              <mc:Fallback>
                <p:oleObj name="Equation" r:id="rId4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593" y="3572238"/>
                        <a:ext cx="1992153" cy="415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D8BFAA31-CD6C-427E-B482-F031CC2D1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21933"/>
              </p:ext>
            </p:extLst>
          </p:nvPr>
        </p:nvGraphicFramePr>
        <p:xfrm>
          <a:off x="753593" y="4365104"/>
          <a:ext cx="45640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6" imgW="2793960" imgH="583920" progId="Equation.DSMT4">
                  <p:embed/>
                </p:oleObj>
              </mc:Choice>
              <mc:Fallback>
                <p:oleObj name="Equation" r:id="rId6" imgW="2793960" imgH="58392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4904234E-6C56-43DE-A588-3034E2566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593" y="4365104"/>
                        <a:ext cx="456406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02E0404-5CD5-45AD-BEFA-C141B3004105}"/>
              </a:ext>
            </a:extLst>
          </p:cNvPr>
          <p:cNvSpPr/>
          <p:nvPr/>
        </p:nvSpPr>
        <p:spPr>
          <a:xfrm>
            <a:off x="6228184" y="2204864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402691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3B784840-6275-4F56-8E63-CE4AA48D0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684" y="332656"/>
            <a:ext cx="8452616" cy="2664296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BBD96045-2EC5-4739-9303-F84B340F1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90047"/>
              </p:ext>
            </p:extLst>
          </p:nvPr>
        </p:nvGraphicFramePr>
        <p:xfrm>
          <a:off x="755576" y="3148778"/>
          <a:ext cx="3744416" cy="104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4" imgW="1917360" imgH="533160" progId="Equation.DSMT4">
                  <p:embed/>
                </p:oleObj>
              </mc:Choice>
              <mc:Fallback>
                <p:oleObj name="Equation" r:id="rId4" imgW="1917360" imgH="53316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D8BFAA31-CD6C-427E-B482-F031CC2D1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3148778"/>
                        <a:ext cx="3744416" cy="104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C3C25DC5-FDAB-4685-B284-1B32B83A1806}"/>
              </a:ext>
            </a:extLst>
          </p:cNvPr>
          <p:cNvSpPr/>
          <p:nvPr/>
        </p:nvSpPr>
        <p:spPr>
          <a:xfrm>
            <a:off x="2087724" y="836712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7639BC-8FBE-4FD9-91A0-BD38BBC0A3BF}"/>
              </a:ext>
            </a:extLst>
          </p:cNvPr>
          <p:cNvSpPr/>
          <p:nvPr/>
        </p:nvSpPr>
        <p:spPr>
          <a:xfrm>
            <a:off x="6228184" y="836712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485039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560DCBA7-E388-4796-A1A2-0D77BEED4A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887" y="332656"/>
            <a:ext cx="7932226" cy="2890934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20F33C6C-08E0-4087-98A7-07A1FF9D7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08592"/>
              </p:ext>
            </p:extLst>
          </p:nvPr>
        </p:nvGraphicFramePr>
        <p:xfrm>
          <a:off x="755575" y="3933056"/>
          <a:ext cx="697489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4" imgW="4825800" imgH="647640" progId="Equation.DSMT4">
                  <p:embed/>
                </p:oleObj>
              </mc:Choice>
              <mc:Fallback>
                <p:oleObj name="Equation" r:id="rId4" imgW="48258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5" y="3933056"/>
                        <a:ext cx="6974893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4EDF143-AD47-45D0-BB15-A1E203F03865}"/>
              </a:ext>
            </a:extLst>
          </p:cNvPr>
          <p:cNvSpPr/>
          <p:nvPr/>
        </p:nvSpPr>
        <p:spPr>
          <a:xfrm>
            <a:off x="2195736" y="2276872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030089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7C1CED37-3B0C-4C18-A614-0D9BF5C22B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156" y="332656"/>
            <a:ext cx="8321687" cy="2592288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6E4EA0E3-D08B-478E-917C-0B767F79B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332364"/>
              </p:ext>
            </p:extLst>
          </p:nvPr>
        </p:nvGraphicFramePr>
        <p:xfrm>
          <a:off x="708025" y="3405188"/>
          <a:ext cx="7213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4" imgW="4736880" imgH="393480" progId="Equation.DSMT4">
                  <p:embed/>
                </p:oleObj>
              </mc:Choice>
              <mc:Fallback>
                <p:oleObj name="Equation" r:id="rId4" imgW="473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025" y="3405188"/>
                        <a:ext cx="72136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CE113B06-0636-437A-949D-8A715E13DF17}"/>
              </a:ext>
            </a:extLst>
          </p:cNvPr>
          <p:cNvSpPr/>
          <p:nvPr/>
        </p:nvSpPr>
        <p:spPr>
          <a:xfrm>
            <a:off x="1979712" y="980728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6159982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9F8E814C-CD57-4077-85B9-9B50A9FC83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887" y="548680"/>
            <a:ext cx="7932226" cy="2724900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C61C792D-C264-4030-9968-5415CB5CFD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11" y="3421359"/>
            <a:ext cx="7580551" cy="2568634"/>
          </a:xfrm>
          <a:prstGeom prst="rect">
            <a:avLst/>
          </a:prstGeom>
        </p:spPr>
      </p:pic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4E3E1755-A809-4D3D-8F69-0ACACA67F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18247"/>
              </p:ext>
            </p:extLst>
          </p:nvPr>
        </p:nvGraphicFramePr>
        <p:xfrm>
          <a:off x="3383195" y="5594543"/>
          <a:ext cx="1174996" cy="35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3195" y="5594543"/>
                        <a:ext cx="1174996" cy="354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81B09A36-9AFF-4B85-92D2-11DD3B3D8DE8}"/>
              </a:ext>
            </a:extLst>
          </p:cNvPr>
          <p:cNvCxnSpPr>
            <a:cxnSpLocks/>
          </p:cNvCxnSpPr>
          <p:nvPr/>
        </p:nvCxnSpPr>
        <p:spPr>
          <a:xfrm>
            <a:off x="2987824" y="5733256"/>
            <a:ext cx="2880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 8">
            <a:extLst>
              <a:ext uri="{FF2B5EF4-FFF2-40B4-BE49-F238E27FC236}">
                <a16:creationId xmlns:a16="http://schemas.microsoft.com/office/drawing/2014/main" id="{7491047F-37FE-4E2F-9572-C6E8D92695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06245" y="3429000"/>
            <a:ext cx="2042733" cy="244492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A32758AF-56EA-4538-B998-E24EC336B266}"/>
              </a:ext>
            </a:extLst>
          </p:cNvPr>
          <p:cNvSpPr/>
          <p:nvPr/>
        </p:nvSpPr>
        <p:spPr>
          <a:xfrm>
            <a:off x="2035932" y="1412776"/>
            <a:ext cx="1080120" cy="2828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6912750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0D4E9986-2868-4A8A-8D0C-4BF85B8D88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349" y="694333"/>
            <a:ext cx="7971301" cy="5469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21385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FB5BFFA2-A168-4885-922E-7A8347FE53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349" y="188640"/>
            <a:ext cx="7971301" cy="246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5537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3B37036D-58B4-4258-A35B-EF84B5D07A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332656"/>
            <a:ext cx="8568952" cy="4976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166949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C1921E49-F319-4ECB-A320-A5894EC823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262" y="476672"/>
            <a:ext cx="7541476" cy="5137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73448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F68D4E1E-9B66-44F3-909F-869FBC5149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337" y="1158250"/>
            <a:ext cx="7463326" cy="454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58532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0E010E63-248E-4B2C-B648-CDAD8CA687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474312"/>
            <a:ext cx="9108504" cy="1502806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2AA7D644-04C4-4DE1-AC0D-77F8263590F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326" r="17227" b="8445"/>
          <a:stretch/>
        </p:blipFill>
        <p:spPr>
          <a:xfrm>
            <a:off x="2555776" y="2685477"/>
            <a:ext cx="3744415" cy="304778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58A0875-C32B-4C65-9C33-77BE4694327A}"/>
              </a:ext>
            </a:extLst>
          </p:cNvPr>
          <p:cNvSpPr/>
          <p:nvPr/>
        </p:nvSpPr>
        <p:spPr>
          <a:xfrm>
            <a:off x="5220071" y="980727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CEBCD709-594C-4EF4-8E7A-AD724FFB893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502"/>
          <a:stretch/>
        </p:blipFill>
        <p:spPr>
          <a:xfrm>
            <a:off x="395536" y="2420888"/>
            <a:ext cx="2838450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41782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8C3F0DCE-E104-4DB6-95BD-F7055C49A8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340" y="116632"/>
            <a:ext cx="8511496" cy="3096344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04B1036D-35BB-474B-9D4D-F24FB54879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111" y="3573016"/>
            <a:ext cx="7343775" cy="296227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85C60F1-405F-4F07-8FB0-63F3AC39FBFA}"/>
              </a:ext>
            </a:extLst>
          </p:cNvPr>
          <p:cNvSpPr/>
          <p:nvPr/>
        </p:nvSpPr>
        <p:spPr>
          <a:xfrm>
            <a:off x="6084168" y="1988840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1769065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1E468824-DD66-4BC9-9D71-412EF7D230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422" y="61984"/>
            <a:ext cx="7893151" cy="3223000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D55D84A7-47EF-4D2E-92A5-C57FCBBABE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111" y="3573016"/>
            <a:ext cx="7343775" cy="296227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8EC0EB4-B374-4A1D-8C61-BC0CB7BC327B}"/>
              </a:ext>
            </a:extLst>
          </p:cNvPr>
          <p:cNvSpPr/>
          <p:nvPr/>
        </p:nvSpPr>
        <p:spPr>
          <a:xfrm>
            <a:off x="1115616" y="1916832"/>
            <a:ext cx="1080120" cy="21602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5AFAE72-E661-45DA-AC53-2E1F64891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07439"/>
              </p:ext>
            </p:extLst>
          </p:nvPr>
        </p:nvGraphicFramePr>
        <p:xfrm>
          <a:off x="625422" y="3260981"/>
          <a:ext cx="3226498" cy="38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5" imgW="2539800" imgH="304560" progId="Equation.DSMT4">
                  <p:embed/>
                </p:oleObj>
              </mc:Choice>
              <mc:Fallback>
                <p:oleObj name="Equation" r:id="rId5" imgW="253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422" y="3260981"/>
                        <a:ext cx="3226498" cy="387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04553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C2D1F411-C98C-47C8-B8B4-2EDB901425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548679"/>
            <a:ext cx="8149197" cy="442491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9C0D250-C540-4477-A73A-E916B2E48A6F}"/>
              </a:ext>
            </a:extLst>
          </p:cNvPr>
          <p:cNvSpPr/>
          <p:nvPr/>
        </p:nvSpPr>
        <p:spPr>
          <a:xfrm>
            <a:off x="683568" y="4077072"/>
            <a:ext cx="360040" cy="7920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9000584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9474797D-2B8D-4F40-A6C4-13928541A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60648"/>
            <a:ext cx="8010376" cy="2734667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0AB601F7-D746-4EBD-A0DD-34699194745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326" r="17227" b="8445"/>
          <a:stretch/>
        </p:blipFill>
        <p:spPr>
          <a:xfrm>
            <a:off x="2627784" y="3356992"/>
            <a:ext cx="3744415" cy="304778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6840765-2A63-42B5-8335-C179EB76610B}"/>
              </a:ext>
            </a:extLst>
          </p:cNvPr>
          <p:cNvSpPr/>
          <p:nvPr/>
        </p:nvSpPr>
        <p:spPr>
          <a:xfrm>
            <a:off x="3059832" y="1916832"/>
            <a:ext cx="1080120" cy="21602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" name="Connecteur droit 5">
            <a:extLst>
              <a:ext uri="{FF2B5EF4-FFF2-40B4-BE49-F238E27FC236}">
                <a16:creationId xmlns:a16="http://schemas.microsoft.com/office/drawing/2014/main" id="{EFFF4809-6477-4C00-BDC1-CEFA04417A9D}"/>
              </a:ext>
            </a:extLst>
          </p:cNvPr>
          <p:cNvCxnSpPr/>
          <p:nvPr/>
        </p:nvCxnSpPr>
        <p:spPr>
          <a:xfrm>
            <a:off x="4860032" y="2995315"/>
            <a:ext cx="1872208" cy="244990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583766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98C66B82-9673-47B0-8155-56F073E11D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98" y="122970"/>
            <a:ext cx="8582273" cy="2992691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B4EFF7F1-C9B3-40A0-8177-951FAF210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13323"/>
              </p:ext>
            </p:extLst>
          </p:nvPr>
        </p:nvGraphicFramePr>
        <p:xfrm>
          <a:off x="467544" y="3212976"/>
          <a:ext cx="6975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4" imgW="4825800" imgH="634680" progId="Equation.DSMT4">
                  <p:embed/>
                </p:oleObj>
              </mc:Choice>
              <mc:Fallback>
                <p:oleObj name="Equation" r:id="rId4" imgW="4825800" imgH="63468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20F33C6C-08E0-4087-98A7-07A1FF9D7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3212976"/>
                        <a:ext cx="697547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 3">
            <a:extLst>
              <a:ext uri="{FF2B5EF4-FFF2-40B4-BE49-F238E27FC236}">
                <a16:creationId xmlns:a16="http://schemas.microsoft.com/office/drawing/2014/main" id="{B754415D-A0C3-46D7-854A-81D91FCE85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92280" y="4374398"/>
            <a:ext cx="1838325" cy="647700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7AA59FDE-9DD6-4A23-B173-CA959A17911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326" r="17227" b="8445"/>
          <a:stretch/>
        </p:blipFill>
        <p:spPr>
          <a:xfrm>
            <a:off x="1691680" y="4240931"/>
            <a:ext cx="3168352" cy="257889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C31AD11-4EA5-4DFC-876D-D49F88175F8F}"/>
              </a:ext>
            </a:extLst>
          </p:cNvPr>
          <p:cNvSpPr/>
          <p:nvPr/>
        </p:nvSpPr>
        <p:spPr>
          <a:xfrm>
            <a:off x="5076056" y="2132856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5551759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96297AE6-6F1A-4E70-9920-4799B62E8C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460" y="105904"/>
            <a:ext cx="8669080" cy="384502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763DF8B-50BA-42A3-8D19-1511070B8CA6}"/>
              </a:ext>
            </a:extLst>
          </p:cNvPr>
          <p:cNvSpPr/>
          <p:nvPr/>
        </p:nvSpPr>
        <p:spPr>
          <a:xfrm>
            <a:off x="6156176" y="1988840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3660C486-E37A-41D4-BD68-69042C6CC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64115"/>
              </p:ext>
            </p:extLst>
          </p:nvPr>
        </p:nvGraphicFramePr>
        <p:xfrm>
          <a:off x="188913" y="3894138"/>
          <a:ext cx="78200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4" imgW="5410080" imgH="888840" progId="Equation.DSMT4">
                  <p:embed/>
                </p:oleObj>
              </mc:Choice>
              <mc:Fallback>
                <p:oleObj name="Equation" r:id="rId4" imgW="5410080" imgH="88884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B4EFF7F1-C9B3-40A0-8177-951FAF210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913" y="3894138"/>
                        <a:ext cx="7820025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 4">
            <a:extLst>
              <a:ext uri="{FF2B5EF4-FFF2-40B4-BE49-F238E27FC236}">
                <a16:creationId xmlns:a16="http://schemas.microsoft.com/office/drawing/2014/main" id="{9DB64033-A0D2-4B7E-B031-2A2C67032A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7548" y="4725144"/>
            <a:ext cx="5083630" cy="2050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9752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F5B8F8D7-90A3-426A-ACB5-603BC81D4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332656"/>
            <a:ext cx="8682299" cy="266429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D2FFDB0-AFBA-4A67-B8BE-7C45B7EDDDEF}"/>
              </a:ext>
            </a:extLst>
          </p:cNvPr>
          <p:cNvSpPr/>
          <p:nvPr/>
        </p:nvSpPr>
        <p:spPr>
          <a:xfrm>
            <a:off x="6228184" y="692696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566F7CC-79A7-4DBB-B059-404DC0A8C4F4}"/>
              </a:ext>
            </a:extLst>
          </p:cNvPr>
          <p:cNvSpPr/>
          <p:nvPr/>
        </p:nvSpPr>
        <p:spPr>
          <a:xfrm>
            <a:off x="1979712" y="692696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91085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30C47044-CF4D-4F9E-8AC7-4216F8F87B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199" y="733400"/>
            <a:ext cx="8127601" cy="53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77618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9BD9C823-980F-4625-A9C4-033D667ECD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19" y="0"/>
            <a:ext cx="8901343" cy="1244600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7EE099CB-133C-4DA2-AEB1-62AABAFD2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05179"/>
              </p:ext>
            </p:extLst>
          </p:nvPr>
        </p:nvGraphicFramePr>
        <p:xfrm>
          <a:off x="241300" y="1346200"/>
          <a:ext cx="8661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4" imgW="5994360" imgH="863280" progId="Equation.DSMT4">
                  <p:embed/>
                </p:oleObj>
              </mc:Choice>
              <mc:Fallback>
                <p:oleObj name="Equation" r:id="rId4" imgW="5994360" imgH="86328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3660C486-E37A-41D4-BD68-69042C6CC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300" y="1346200"/>
                        <a:ext cx="86614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 3">
            <a:extLst>
              <a:ext uri="{FF2B5EF4-FFF2-40B4-BE49-F238E27FC236}">
                <a16:creationId xmlns:a16="http://schemas.microsoft.com/office/drawing/2014/main" id="{2E5D0FA7-7211-406E-B7A0-0D61893693D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326" r="17227" b="8445"/>
          <a:stretch/>
        </p:blipFill>
        <p:spPr>
          <a:xfrm>
            <a:off x="2627784" y="3356992"/>
            <a:ext cx="3744415" cy="3047780"/>
          </a:xfrm>
          <a:prstGeom prst="rect">
            <a:avLst/>
          </a:prstGeom>
        </p:spPr>
      </p:pic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D08EE550-A1DA-41FD-BD3D-623F12CCA6EE}"/>
              </a:ext>
            </a:extLst>
          </p:cNvPr>
          <p:cNvCxnSpPr/>
          <p:nvPr/>
        </p:nvCxnSpPr>
        <p:spPr>
          <a:xfrm>
            <a:off x="4860032" y="2995315"/>
            <a:ext cx="1872208" cy="244990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ZoneTexte 5">
            <a:extLst>
              <a:ext uri="{FF2B5EF4-FFF2-40B4-BE49-F238E27FC236}">
                <a16:creationId xmlns:a16="http://schemas.microsoft.com/office/drawing/2014/main" id="{DEBC5534-BA59-4B86-98E9-6236D83DD17D}"/>
              </a:ext>
            </a:extLst>
          </p:cNvPr>
          <p:cNvSpPr txBox="1"/>
          <p:nvPr/>
        </p:nvSpPr>
        <p:spPr>
          <a:xfrm>
            <a:off x="6701669" y="5260558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u=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C48FCD-F158-431D-89C3-2E8233863941}"/>
              </a:ext>
            </a:extLst>
          </p:cNvPr>
          <p:cNvSpPr/>
          <p:nvPr/>
        </p:nvSpPr>
        <p:spPr>
          <a:xfrm>
            <a:off x="755576" y="435992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2DD80605-7FCF-4D91-A7FA-656974E1C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0882"/>
              </p:ext>
            </p:extLst>
          </p:nvPr>
        </p:nvGraphicFramePr>
        <p:xfrm>
          <a:off x="6732240" y="2444730"/>
          <a:ext cx="10826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7" imgW="749160" imgH="507960" progId="Equation.DSMT4">
                  <p:embed/>
                </p:oleObj>
              </mc:Choice>
              <mc:Fallback>
                <p:oleObj name="Equation" r:id="rId7" imgW="749160" imgH="50796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7EE099CB-133C-4DA2-AEB1-62AABAFD2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2240" y="2444730"/>
                        <a:ext cx="1082675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cteur droit avec flèche 9">
            <a:extLst>
              <a:ext uri="{FF2B5EF4-FFF2-40B4-BE49-F238E27FC236}">
                <a16:creationId xmlns:a16="http://schemas.microsoft.com/office/drawing/2014/main" id="{53EEB901-3174-4613-9800-8195ABFEE681}"/>
              </a:ext>
            </a:extLst>
          </p:cNvPr>
          <p:cNvCxnSpPr/>
          <p:nvPr/>
        </p:nvCxnSpPr>
        <p:spPr>
          <a:xfrm flipV="1">
            <a:off x="6876256" y="2192177"/>
            <a:ext cx="0" cy="2525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9DEA11E4-2E8E-4865-BE94-BBBAA1333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97408"/>
              </p:ext>
            </p:extLst>
          </p:nvPr>
        </p:nvGraphicFramePr>
        <p:xfrm>
          <a:off x="8411643" y="2489943"/>
          <a:ext cx="1841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2DD80605-7FCF-4D91-A7FA-656974E1C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11643" y="2489943"/>
                        <a:ext cx="184150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cteur droit avec flèche 12">
            <a:extLst>
              <a:ext uri="{FF2B5EF4-FFF2-40B4-BE49-F238E27FC236}">
                <a16:creationId xmlns:a16="http://schemas.microsoft.com/office/drawing/2014/main" id="{617F3B59-6A13-4A59-AE13-0D46BE320D43}"/>
              </a:ext>
            </a:extLst>
          </p:cNvPr>
          <p:cNvCxnSpPr/>
          <p:nvPr/>
        </p:nvCxnSpPr>
        <p:spPr>
          <a:xfrm flipH="1" flipV="1">
            <a:off x="8359831" y="2186388"/>
            <a:ext cx="72008" cy="2826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0C126720-D275-4031-88BB-62C3A4600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618026"/>
              </p:ext>
            </p:extLst>
          </p:nvPr>
        </p:nvGraphicFramePr>
        <p:xfrm>
          <a:off x="4884957" y="2408237"/>
          <a:ext cx="4968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11" imgW="342720" imgH="253800" progId="Equation.DSMT4">
                  <p:embed/>
                </p:oleObj>
              </mc:Choice>
              <mc:Fallback>
                <p:oleObj name="Equation" r:id="rId11" imgW="342720" imgH="25380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7EE099CB-133C-4DA2-AEB1-62AABAFD2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84957" y="2408237"/>
                        <a:ext cx="49688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cteur droit avec flèche 15">
            <a:extLst>
              <a:ext uri="{FF2B5EF4-FFF2-40B4-BE49-F238E27FC236}">
                <a16:creationId xmlns:a16="http://schemas.microsoft.com/office/drawing/2014/main" id="{0514116E-B40C-4FF9-AEF7-9F6025AEE52A}"/>
              </a:ext>
            </a:extLst>
          </p:cNvPr>
          <p:cNvCxnSpPr/>
          <p:nvPr/>
        </p:nvCxnSpPr>
        <p:spPr>
          <a:xfrm flipV="1">
            <a:off x="5133400" y="2125551"/>
            <a:ext cx="0" cy="2826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740366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2E3BA7DA-F9B6-4BC7-BECE-51E3AACA3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136" y="82261"/>
            <a:ext cx="8644398" cy="2626659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CFB3B9DA-5805-42C5-8BAF-EA7342F1C6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326" r="17227" b="8445"/>
          <a:stretch/>
        </p:blipFill>
        <p:spPr>
          <a:xfrm>
            <a:off x="179512" y="3393738"/>
            <a:ext cx="3744415" cy="3047780"/>
          </a:xfrm>
          <a:prstGeom prst="rect">
            <a:avLst/>
          </a:prstGeom>
        </p:spPr>
      </p:pic>
      <p:cxnSp>
        <p:nvCxnSpPr>
          <p:cNvPr id="4" name="Connecteur droit 3">
            <a:extLst>
              <a:ext uri="{FF2B5EF4-FFF2-40B4-BE49-F238E27FC236}">
                <a16:creationId xmlns:a16="http://schemas.microsoft.com/office/drawing/2014/main" id="{989904EC-D771-44C0-ADB1-71E24BC048C4}"/>
              </a:ext>
            </a:extLst>
          </p:cNvPr>
          <p:cNvCxnSpPr/>
          <p:nvPr/>
        </p:nvCxnSpPr>
        <p:spPr>
          <a:xfrm>
            <a:off x="2411760" y="3068960"/>
            <a:ext cx="1872208" cy="244990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5" name="Image 4">
            <a:extLst>
              <a:ext uri="{FF2B5EF4-FFF2-40B4-BE49-F238E27FC236}">
                <a16:creationId xmlns:a16="http://schemas.microsoft.com/office/drawing/2014/main" id="{4939DA21-7020-4925-BFFF-059FA75E5D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7548" y="4725144"/>
            <a:ext cx="5083630" cy="205059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7AF3864-1C26-4C03-882B-15E207659A08}"/>
              </a:ext>
            </a:extLst>
          </p:cNvPr>
          <p:cNvSpPr/>
          <p:nvPr/>
        </p:nvSpPr>
        <p:spPr>
          <a:xfrm>
            <a:off x="971600" y="1916832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4984532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F50E84D0-7C76-4861-98F9-0E41DEAF63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16632"/>
            <a:ext cx="7854076" cy="1689633"/>
          </a:xfrm>
          <a:prstGeom prst="rect">
            <a:avLst/>
          </a:prstGeom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9B7400C3-A7F3-444D-82AB-54480A9B5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420328"/>
              </p:ext>
            </p:extLst>
          </p:nvPr>
        </p:nvGraphicFramePr>
        <p:xfrm>
          <a:off x="611560" y="2132856"/>
          <a:ext cx="3578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4" imgW="2476440" imgH="393480" progId="Equation.DSMT4">
                  <p:embed/>
                </p:oleObj>
              </mc:Choice>
              <mc:Fallback>
                <p:oleObj name="Equation" r:id="rId4" imgW="2476440" imgH="39348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7EE099CB-133C-4DA2-AEB1-62AABAFD2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2132856"/>
                        <a:ext cx="35782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C41BA6FD-4B72-49D5-B4E2-ACCFC6A9C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47674"/>
              </p:ext>
            </p:extLst>
          </p:nvPr>
        </p:nvGraphicFramePr>
        <p:xfrm>
          <a:off x="611560" y="2924944"/>
          <a:ext cx="42195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6" imgW="2920680" imgH="241200" progId="Equation.DSMT4">
                  <p:embed/>
                </p:oleObj>
              </mc:Choice>
              <mc:Fallback>
                <p:oleObj name="Equation" r:id="rId6" imgW="2920680" imgH="24120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9B7400C3-A7F3-444D-82AB-54480A9B5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2924944"/>
                        <a:ext cx="42195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1BEC6C32-CBBE-4678-8B25-426C17932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39143"/>
              </p:ext>
            </p:extLst>
          </p:nvPr>
        </p:nvGraphicFramePr>
        <p:xfrm>
          <a:off x="660400" y="3535363"/>
          <a:ext cx="40751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8" imgW="2819160" imgH="393480" progId="Equation.DSMT4">
                  <p:embed/>
                </p:oleObj>
              </mc:Choice>
              <mc:Fallback>
                <p:oleObj name="Equation" r:id="rId8" imgW="2819160" imgH="39348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9B7400C3-A7F3-444D-82AB-54480A9B5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0400" y="3535363"/>
                        <a:ext cx="40751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E2695FCE-FCB8-42EA-9EFA-290FEC2EEF37}"/>
              </a:ext>
            </a:extLst>
          </p:cNvPr>
          <p:cNvSpPr/>
          <p:nvPr/>
        </p:nvSpPr>
        <p:spPr>
          <a:xfrm>
            <a:off x="6732240" y="1052736"/>
            <a:ext cx="1080120" cy="2880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188581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543C3C8C-9502-4909-B17A-B9B8E36DF931}"/>
              </a:ext>
            </a:extLst>
          </p:cNvPr>
          <p:cNvSpPr txBox="1"/>
          <p:nvPr/>
        </p:nvSpPr>
        <p:spPr>
          <a:xfrm>
            <a:off x="4323374" y="3455879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FIN</a:t>
            </a:r>
          </a:p>
        </p:txBody>
      </p:sp>
    </p:spTree>
    <p:extLst>
      <p:ext uri="{BB962C8B-B14F-4D97-AF65-F5344CB8AC3E}">
        <p14:creationId xmlns:p14="http://schemas.microsoft.com/office/powerpoint/2010/main" val="796884472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59</TotalTime>
  <Words>229</Words>
  <Application>Microsoft Office PowerPoint</Application>
  <PresentationFormat>Affichage à l'écran (4:3)</PresentationFormat>
  <Paragraphs>34</Paragraphs>
  <Slides>93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93</vt:i4>
      </vt:variant>
    </vt:vector>
  </HeadingPairs>
  <TitlesOfParts>
    <vt:vector size="99" baseType="lpstr">
      <vt:lpstr>Arial</vt:lpstr>
      <vt:lpstr>Calibri</vt:lpstr>
      <vt:lpstr>Symbol</vt:lpstr>
      <vt:lpstr>Wingdings</vt:lpstr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rigé UPSTI 2018</dc:title>
  <dc:subject>ICNA</dc:subject>
  <dc:creator>UPSTI</dc:creator>
  <cp:lastModifiedBy>Christian MATHIOTTE</cp:lastModifiedBy>
  <cp:revision>119</cp:revision>
  <dcterms:created xsi:type="dcterms:W3CDTF">2017-06-17T13:09:23Z</dcterms:created>
  <dcterms:modified xsi:type="dcterms:W3CDTF">2018-05-05T06:51:49Z</dcterms:modified>
</cp:coreProperties>
</file>